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233BEC3" w14:textId="77777777" w:rsidR="00D32291" w:rsidRPr="002B6A54" w:rsidRDefault="00D32291" w:rsidP="002B6A54">
      <w:pPr>
        <w:pStyle w:val="Heading1"/>
      </w:pPr>
      <w:bookmarkStart w:id="0" w:name="_GoBack"/>
      <w:bookmarkEnd w:id="0"/>
      <w:r w:rsidRPr="002B6A54">
        <w:t xml:space="preserve">CHAPTER 1: </w:t>
      </w:r>
      <w:r w:rsidR="007B35FE" w:rsidRPr="002B6A54">
        <w:t xml:space="preserve">THE </w:t>
      </w:r>
      <w:r w:rsidRPr="002B6A54">
        <w:t>INVESTMENT</w:t>
      </w:r>
      <w:r w:rsidR="007B35FE" w:rsidRPr="002B6A54">
        <w:t xml:space="preserve"> ENVIRONMENT</w:t>
      </w:r>
    </w:p>
    <w:p w14:paraId="6007224E" w14:textId="77777777" w:rsidR="00BE74DE" w:rsidRPr="002B6A54" w:rsidRDefault="002C00AE" w:rsidP="002B6A54">
      <w:pPr>
        <w:pStyle w:val="Heading2"/>
      </w:pPr>
      <w:r w:rsidRPr="00FC6F20">
        <w:t>PROBLEM SETS</w:t>
      </w:r>
    </w:p>
    <w:p w14:paraId="52468A3B" w14:textId="7144999B" w:rsidR="000B063D" w:rsidRPr="002E5582" w:rsidRDefault="00037517">
      <w:pPr>
        <w:pStyle w:val="ListParagraph"/>
        <w:numPr>
          <w:ilvl w:val="0"/>
          <w:numId w:val="2"/>
        </w:numPr>
        <w:ind w:left="720" w:right="-187" w:hanging="720"/>
        <w:contextualSpacing w:val="0"/>
        <w:rPr>
          <w:color w:val="004A91"/>
        </w:rPr>
      </w:pPr>
      <w:r w:rsidRPr="002E5582">
        <w:rPr>
          <w:color w:val="004A91"/>
        </w:rPr>
        <w:t xml:space="preserve">While it is ultimately </w:t>
      </w:r>
      <w:r w:rsidR="000B063D" w:rsidRPr="002E5582">
        <w:rPr>
          <w:color w:val="004A91"/>
        </w:rPr>
        <w:t>true that real assets determine the material well</w:t>
      </w:r>
      <w:r w:rsidR="008240C7" w:rsidRPr="002E5582">
        <w:rPr>
          <w:color w:val="004A91"/>
        </w:rPr>
        <w:t>-</w:t>
      </w:r>
      <w:r w:rsidR="000B063D" w:rsidRPr="002E5582">
        <w:rPr>
          <w:color w:val="004A91"/>
        </w:rPr>
        <w:t>being of an economy</w:t>
      </w:r>
      <w:r w:rsidRPr="002E5582">
        <w:rPr>
          <w:color w:val="004A91"/>
        </w:rPr>
        <w:t>, financial innovation in the form of bundling and unbundling securities creates opportunities for investors to form more efficient portfolios.</w:t>
      </w:r>
      <w:r w:rsidR="00AA50D8" w:rsidRPr="002E5582">
        <w:rPr>
          <w:color w:val="004A91"/>
        </w:rPr>
        <w:t xml:space="preserve"> </w:t>
      </w:r>
      <w:r w:rsidRPr="002E5582">
        <w:rPr>
          <w:color w:val="004A91"/>
        </w:rPr>
        <w:t>Both institutional and individual investors</w:t>
      </w:r>
      <w:r w:rsidR="008240C7" w:rsidRPr="002E5582">
        <w:rPr>
          <w:color w:val="004A91"/>
        </w:rPr>
        <w:t xml:space="preserve"> </w:t>
      </w:r>
      <w:r w:rsidR="000B063D" w:rsidRPr="002E5582">
        <w:rPr>
          <w:color w:val="004A91"/>
        </w:rPr>
        <w:t>can benefit when financial engineering creates new products that allow them to manage their portfolios of financial assets more efficiently</w:t>
      </w:r>
      <w:r w:rsidR="008240C7" w:rsidRPr="002E5582">
        <w:rPr>
          <w:color w:val="004A91"/>
        </w:rPr>
        <w:t>. B</w:t>
      </w:r>
      <w:r w:rsidR="000B063D" w:rsidRPr="002E5582">
        <w:rPr>
          <w:color w:val="004A91"/>
        </w:rPr>
        <w:t>undling and unbundling create financial products with new properties and sensitivities to various sources of risk</w:t>
      </w:r>
      <w:r w:rsidR="008240C7" w:rsidRPr="002E5582">
        <w:rPr>
          <w:color w:val="004A91"/>
        </w:rPr>
        <w:t xml:space="preserve"> </w:t>
      </w:r>
      <w:r w:rsidRPr="002E5582">
        <w:rPr>
          <w:color w:val="004A91"/>
        </w:rPr>
        <w:t>that allows</w:t>
      </w:r>
      <w:r w:rsidR="000B063D" w:rsidRPr="002E5582">
        <w:rPr>
          <w:color w:val="004A91"/>
        </w:rPr>
        <w:t xml:space="preserve"> investors to </w:t>
      </w:r>
      <w:r w:rsidRPr="002E5582">
        <w:rPr>
          <w:color w:val="004A91"/>
        </w:rPr>
        <w:t>reduce</w:t>
      </w:r>
      <w:r w:rsidR="006F573D" w:rsidRPr="002E5582">
        <w:rPr>
          <w:color w:val="004A91"/>
        </w:rPr>
        <w:t xml:space="preserve"> (or increase, depending on the strategy)</w:t>
      </w:r>
      <w:r w:rsidRPr="002E5582">
        <w:rPr>
          <w:color w:val="004A91"/>
        </w:rPr>
        <w:t xml:space="preserve"> volatility by hedging</w:t>
      </w:r>
      <w:r w:rsidR="000B063D" w:rsidRPr="002E5582">
        <w:rPr>
          <w:color w:val="004A91"/>
        </w:rPr>
        <w:t xml:space="preserve"> </w:t>
      </w:r>
      <w:r w:rsidR="006F573D" w:rsidRPr="002E5582">
        <w:rPr>
          <w:color w:val="004A91"/>
        </w:rPr>
        <w:t>sources</w:t>
      </w:r>
      <w:r w:rsidR="000B063D" w:rsidRPr="002E5582">
        <w:rPr>
          <w:color w:val="004A91"/>
        </w:rPr>
        <w:t xml:space="preserve"> of risk more efficiently.</w:t>
      </w:r>
    </w:p>
    <w:p w14:paraId="7731DE36" w14:textId="77777777" w:rsidR="000B063D" w:rsidRPr="002C3F81" w:rsidRDefault="006F573D" w:rsidP="002E5582">
      <w:pPr>
        <w:spacing w:before="40" w:after="480"/>
        <w:ind w:left="720" w:hanging="720"/>
        <w:rPr>
          <w:color w:val="AB1A2D"/>
        </w:rPr>
      </w:pPr>
      <w:r w:rsidRPr="002C3F81">
        <w:rPr>
          <w:color w:val="AB1A2D"/>
        </w:rPr>
        <w:t>Estimated Time: 1</w:t>
      </w:r>
      <w:r w:rsidR="00AA50D8" w:rsidRPr="002C3F81">
        <w:rPr>
          <w:color w:val="AB1A2D"/>
        </w:rPr>
        <w:t>–</w:t>
      </w:r>
      <w:r w:rsidRPr="002C3F81">
        <w:rPr>
          <w:color w:val="AB1A2D"/>
        </w:rPr>
        <w:t>5 min</w:t>
      </w:r>
    </w:p>
    <w:p w14:paraId="636CC992" w14:textId="77777777" w:rsidR="000B063D" w:rsidRPr="002C3F81" w:rsidRDefault="000B063D">
      <w:pPr>
        <w:pStyle w:val="ListParagraph"/>
        <w:numPr>
          <w:ilvl w:val="0"/>
          <w:numId w:val="2"/>
        </w:numPr>
        <w:spacing w:after="40"/>
        <w:ind w:left="720" w:right="-187" w:hanging="720"/>
        <w:contextualSpacing w:val="0"/>
        <w:rPr>
          <w:color w:val="004A91"/>
        </w:rPr>
      </w:pPr>
      <w:r w:rsidRPr="002C3F81">
        <w:rPr>
          <w:color w:val="004A91"/>
        </w:rPr>
        <w:t xml:space="preserve">Securitization requires access to </w:t>
      </w:r>
      <w:r w:rsidR="006F573D" w:rsidRPr="002C3F81">
        <w:rPr>
          <w:color w:val="004A91"/>
        </w:rPr>
        <w:t>many</w:t>
      </w:r>
      <w:r w:rsidRPr="002C3F81">
        <w:rPr>
          <w:color w:val="004A91"/>
        </w:rPr>
        <w:t xml:space="preserve"> potential investors</w:t>
      </w:r>
      <w:r w:rsidR="008240C7" w:rsidRPr="002C3F81">
        <w:rPr>
          <w:color w:val="004A91"/>
        </w:rPr>
        <w:t xml:space="preserve">. </w:t>
      </w:r>
      <w:r w:rsidRPr="002C3F81">
        <w:rPr>
          <w:color w:val="004A91"/>
        </w:rPr>
        <w:t>To attract these investors, the capital market needs:</w:t>
      </w:r>
    </w:p>
    <w:p w14:paraId="5F7DC8B8" w14:textId="77777777" w:rsidR="000B063D" w:rsidRPr="00513F86" w:rsidRDefault="000B063D" w:rsidP="00742B63">
      <w:pPr>
        <w:pStyle w:val="ListParagraph"/>
        <w:numPr>
          <w:ilvl w:val="0"/>
          <w:numId w:val="1"/>
        </w:numPr>
        <w:spacing w:before="240"/>
        <w:ind w:left="1267"/>
        <w:contextualSpacing w:val="0"/>
        <w:rPr>
          <w:color w:val="004A91"/>
        </w:rPr>
      </w:pPr>
      <w:r w:rsidRPr="00513F86">
        <w:rPr>
          <w:color w:val="004A91"/>
        </w:rPr>
        <w:t xml:space="preserve">a safe system of business laws and low probability of confiscatory </w:t>
      </w:r>
      <w:r w:rsidR="00225B48" w:rsidRPr="00513F86">
        <w:rPr>
          <w:color w:val="004A91"/>
        </w:rPr>
        <w:t>t</w:t>
      </w:r>
      <w:r w:rsidRPr="00513F86">
        <w:rPr>
          <w:color w:val="004A91"/>
        </w:rPr>
        <w:t>axation/regulation;</w:t>
      </w:r>
    </w:p>
    <w:p w14:paraId="778A1D26" w14:textId="77777777" w:rsidR="00225B48" w:rsidRPr="002C3F81" w:rsidRDefault="00225B48">
      <w:pPr>
        <w:pStyle w:val="ListParagraph"/>
        <w:numPr>
          <w:ilvl w:val="0"/>
          <w:numId w:val="1"/>
        </w:numPr>
        <w:ind w:left="1267"/>
        <w:contextualSpacing w:val="0"/>
        <w:rPr>
          <w:color w:val="004A91"/>
        </w:rPr>
      </w:pPr>
      <w:r w:rsidRPr="002C3F81">
        <w:rPr>
          <w:color w:val="004A91"/>
        </w:rPr>
        <w:t>a well-developed investment banking industry;</w:t>
      </w:r>
    </w:p>
    <w:p w14:paraId="088D20A3" w14:textId="77777777" w:rsidR="00225B48" w:rsidRPr="002C3F81" w:rsidRDefault="000B063D">
      <w:pPr>
        <w:pStyle w:val="ListParagraph"/>
        <w:numPr>
          <w:ilvl w:val="0"/>
          <w:numId w:val="1"/>
        </w:numPr>
        <w:ind w:left="1267"/>
        <w:contextualSpacing w:val="0"/>
        <w:rPr>
          <w:color w:val="004A91"/>
        </w:rPr>
      </w:pPr>
      <w:r w:rsidRPr="002C3F81">
        <w:rPr>
          <w:color w:val="004A91"/>
        </w:rPr>
        <w:t>a well-developed system of brokerage and financial transactions</w:t>
      </w:r>
      <w:r w:rsidR="008240C7" w:rsidRPr="002C3F81">
        <w:rPr>
          <w:color w:val="004A91"/>
        </w:rPr>
        <w:t>;</w:t>
      </w:r>
      <w:r w:rsidRPr="002C3F81">
        <w:rPr>
          <w:color w:val="004A91"/>
        </w:rPr>
        <w:t xml:space="preserve"> and</w:t>
      </w:r>
    </w:p>
    <w:p w14:paraId="2929BAFF" w14:textId="77777777" w:rsidR="000B063D" w:rsidRPr="002C3F81" w:rsidRDefault="000B063D">
      <w:pPr>
        <w:pStyle w:val="ListParagraph"/>
        <w:numPr>
          <w:ilvl w:val="0"/>
          <w:numId w:val="1"/>
        </w:numPr>
        <w:ind w:left="1267"/>
        <w:contextualSpacing w:val="0"/>
        <w:rPr>
          <w:color w:val="004A91"/>
        </w:rPr>
      </w:pPr>
      <w:r w:rsidRPr="002C3F81">
        <w:rPr>
          <w:color w:val="004A91"/>
        </w:rPr>
        <w:t>well-developed media, particularly financial reporting.</w:t>
      </w:r>
    </w:p>
    <w:p w14:paraId="77071527" w14:textId="77777777" w:rsidR="000B063D" w:rsidRPr="002C3F81" w:rsidRDefault="000B063D" w:rsidP="00B520FF">
      <w:pPr>
        <w:spacing w:before="240"/>
        <w:ind w:left="720"/>
        <w:rPr>
          <w:color w:val="004A91"/>
        </w:rPr>
      </w:pPr>
      <w:r w:rsidRPr="002C3F81">
        <w:rPr>
          <w:color w:val="004A91"/>
        </w:rPr>
        <w:t>These characteristics are found in (</w:t>
      </w:r>
      <w:r w:rsidR="00A00B97" w:rsidRPr="002C3F81">
        <w:rPr>
          <w:color w:val="004A91"/>
        </w:rPr>
        <w:t xml:space="preserve">and </w:t>
      </w:r>
      <w:r w:rsidRPr="002C3F81">
        <w:rPr>
          <w:color w:val="004A91"/>
        </w:rPr>
        <w:t xml:space="preserve">make for) a well-developed </w:t>
      </w:r>
      <w:r w:rsidR="00A00B97" w:rsidRPr="002C3F81">
        <w:rPr>
          <w:color w:val="004A91"/>
        </w:rPr>
        <w:t xml:space="preserve">capital </w:t>
      </w:r>
      <w:r w:rsidRPr="002C3F81">
        <w:rPr>
          <w:color w:val="004A91"/>
        </w:rPr>
        <w:t>market.</w:t>
      </w:r>
    </w:p>
    <w:p w14:paraId="65C377A5" w14:textId="77777777" w:rsidR="000B063D" w:rsidRPr="002C3F81" w:rsidRDefault="006F573D" w:rsidP="002E5582">
      <w:pPr>
        <w:spacing w:after="480"/>
        <w:rPr>
          <w:color w:val="AB1A2D"/>
        </w:rPr>
      </w:pPr>
      <w:r w:rsidRPr="002C3F81">
        <w:rPr>
          <w:color w:val="AB1A2D"/>
        </w:rPr>
        <w:t>Estimated Time: 1</w:t>
      </w:r>
      <w:r w:rsidR="00AA50D8" w:rsidRPr="002C3F81">
        <w:rPr>
          <w:color w:val="AB1A2D"/>
        </w:rPr>
        <w:t>–</w:t>
      </w:r>
      <w:r w:rsidRPr="002C3F81">
        <w:rPr>
          <w:color w:val="AB1A2D"/>
        </w:rPr>
        <w:t>5 min</w:t>
      </w:r>
    </w:p>
    <w:p w14:paraId="3B429DCB" w14:textId="17299C04" w:rsidR="00A00B97" w:rsidRPr="002C3F81" w:rsidRDefault="000B063D">
      <w:pPr>
        <w:pStyle w:val="ListParagraph"/>
        <w:numPr>
          <w:ilvl w:val="0"/>
          <w:numId w:val="2"/>
        </w:numPr>
        <w:ind w:left="720" w:right="-187" w:hanging="720"/>
        <w:contextualSpacing w:val="0"/>
        <w:rPr>
          <w:color w:val="004A91"/>
        </w:rPr>
      </w:pPr>
      <w:r w:rsidRPr="002C3F81">
        <w:rPr>
          <w:color w:val="004A91"/>
        </w:rPr>
        <w:t>Securitization leads to disintermediation; that is, securitization provides a means for market participants to bypass intermediaries</w:t>
      </w:r>
      <w:r w:rsidR="008240C7" w:rsidRPr="002C3F81">
        <w:rPr>
          <w:color w:val="004A91"/>
        </w:rPr>
        <w:t xml:space="preserve">. </w:t>
      </w:r>
      <w:r w:rsidRPr="002C3F81">
        <w:rPr>
          <w:color w:val="004A91"/>
        </w:rPr>
        <w:t>For example, mortgage-backed securities channel funds to the housing market without requiring that banks or thrift institutions make loans from their own portfolios</w:t>
      </w:r>
      <w:r w:rsidR="008240C7" w:rsidRPr="002C3F81">
        <w:rPr>
          <w:color w:val="004A91"/>
        </w:rPr>
        <w:t xml:space="preserve">. </w:t>
      </w:r>
    </w:p>
    <w:p w14:paraId="3CD7131B" w14:textId="77777777" w:rsidR="000B063D" w:rsidRPr="002C3F81" w:rsidRDefault="00037517" w:rsidP="002E5582">
      <w:pPr>
        <w:spacing w:before="240"/>
        <w:ind w:left="720"/>
        <w:rPr>
          <w:color w:val="004A91"/>
        </w:rPr>
      </w:pPr>
      <w:r w:rsidRPr="002C3F81">
        <w:rPr>
          <w:color w:val="004A91"/>
        </w:rPr>
        <w:t>Securitization works well and can benefit many, but only if the market for these securities is highly liquid.</w:t>
      </w:r>
      <w:r w:rsidR="00AA50D8" w:rsidRPr="002C3F81">
        <w:rPr>
          <w:color w:val="004A91"/>
        </w:rPr>
        <w:t xml:space="preserve"> </w:t>
      </w:r>
      <w:r w:rsidRPr="002C3F81">
        <w:rPr>
          <w:color w:val="004A91"/>
        </w:rPr>
        <w:t>As securitization progresses, financial intermediaries lose opportunities</w:t>
      </w:r>
      <w:r w:rsidR="00A00B97" w:rsidRPr="002C3F81">
        <w:rPr>
          <w:color w:val="004A91"/>
        </w:rPr>
        <w:t>;</w:t>
      </w:r>
      <w:r w:rsidRPr="002C3F81">
        <w:rPr>
          <w:color w:val="004A91"/>
        </w:rPr>
        <w:t xml:space="preserve"> they must increase other revenue-generating activities such as providing short-term liquidity to consumers and small business </w:t>
      </w:r>
      <w:r w:rsidR="00A00B97" w:rsidRPr="002C3F81">
        <w:rPr>
          <w:color w:val="004A91"/>
        </w:rPr>
        <w:t xml:space="preserve">as well as other </w:t>
      </w:r>
      <w:r w:rsidRPr="002C3F81">
        <w:rPr>
          <w:color w:val="004A91"/>
        </w:rPr>
        <w:t>financial services.</w:t>
      </w:r>
    </w:p>
    <w:p w14:paraId="2204CEF9" w14:textId="77777777" w:rsidR="006F573D" w:rsidRPr="002C3F81" w:rsidRDefault="006F573D" w:rsidP="002E5582">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19D040AA" w14:textId="6CCEBC0D" w:rsidR="000B063D" w:rsidRPr="002C3F81" w:rsidRDefault="00037517" w:rsidP="00742B63">
      <w:pPr>
        <w:pStyle w:val="ListParagraph"/>
        <w:keepNext/>
        <w:numPr>
          <w:ilvl w:val="0"/>
          <w:numId w:val="2"/>
        </w:numPr>
        <w:spacing w:before="720"/>
        <w:ind w:left="720" w:right="-187" w:hanging="720"/>
        <w:contextualSpacing w:val="0"/>
        <w:rPr>
          <w:color w:val="004A91"/>
        </w:rPr>
      </w:pPr>
      <w:r w:rsidRPr="002C3F81">
        <w:rPr>
          <w:color w:val="004A91"/>
        </w:rPr>
        <w:lastRenderedPageBreak/>
        <w:t xml:space="preserve">The existence of efficient capital markets and the liquid trading of financial assets make </w:t>
      </w:r>
      <w:r w:rsidR="000B063D" w:rsidRPr="002C3F81">
        <w:rPr>
          <w:color w:val="004A91"/>
        </w:rPr>
        <w:t>it easy for large firms to raise the capital needed to finance their investments in real assets</w:t>
      </w:r>
      <w:r w:rsidR="008240C7" w:rsidRPr="002C3F81">
        <w:rPr>
          <w:color w:val="004A91"/>
        </w:rPr>
        <w:t xml:space="preserve">. </w:t>
      </w:r>
      <w:r w:rsidR="00A00B97" w:rsidRPr="002C3F81">
        <w:rPr>
          <w:color w:val="004A91"/>
        </w:rPr>
        <w:t xml:space="preserve">Suppose </w:t>
      </w:r>
      <w:r w:rsidR="00FD3AC6" w:rsidRPr="002C3F81">
        <w:rPr>
          <w:color w:val="004A91"/>
        </w:rPr>
        <w:t>Ford</w:t>
      </w:r>
      <w:r w:rsidR="00A00B97" w:rsidRPr="002C3F81">
        <w:rPr>
          <w:color w:val="004A91"/>
        </w:rPr>
        <w:t xml:space="preserve"> or Amazon </w:t>
      </w:r>
      <w:r w:rsidR="000B063D" w:rsidRPr="002C3F81">
        <w:rPr>
          <w:color w:val="004A91"/>
        </w:rPr>
        <w:t xml:space="preserve">could not issue stocks or bonds to the </w:t>
      </w:r>
      <w:r w:rsidR="00A00B97" w:rsidRPr="002C3F81">
        <w:rPr>
          <w:color w:val="004A91"/>
        </w:rPr>
        <w:t>public,</w:t>
      </w:r>
      <w:r w:rsidR="000B063D" w:rsidRPr="002C3F81">
        <w:rPr>
          <w:color w:val="004A91"/>
        </w:rPr>
        <w:t xml:space="preserve"> </w:t>
      </w:r>
      <w:r w:rsidR="00A00B97" w:rsidRPr="002C3F81">
        <w:rPr>
          <w:color w:val="004A91"/>
        </w:rPr>
        <w:t>it would</w:t>
      </w:r>
      <w:r w:rsidR="000B063D" w:rsidRPr="002C3F81">
        <w:rPr>
          <w:color w:val="004A91"/>
        </w:rPr>
        <w:t xml:space="preserve"> far more difficult raising capital</w:t>
      </w:r>
      <w:r w:rsidR="008240C7" w:rsidRPr="002C3F81">
        <w:rPr>
          <w:color w:val="004A91"/>
        </w:rPr>
        <w:t>.</w:t>
      </w:r>
      <w:r w:rsidR="00AA50D8" w:rsidRPr="002C3F81">
        <w:rPr>
          <w:color w:val="004A91"/>
        </w:rPr>
        <w:t xml:space="preserve"> </w:t>
      </w:r>
      <w:r w:rsidR="000B063D" w:rsidRPr="002C3F81">
        <w:rPr>
          <w:color w:val="004A91"/>
        </w:rPr>
        <w:t xml:space="preserve">Contraction of the supply of financial assets </w:t>
      </w:r>
      <w:r w:rsidR="00A00B97" w:rsidRPr="002C3F81">
        <w:rPr>
          <w:color w:val="004A91"/>
        </w:rPr>
        <w:t xml:space="preserve">and access to that supply </w:t>
      </w:r>
      <w:r w:rsidR="000B063D" w:rsidRPr="002C3F81">
        <w:rPr>
          <w:color w:val="004A91"/>
        </w:rPr>
        <w:t>would make financing more difficult, thereby increasing the cost of capital</w:t>
      </w:r>
      <w:r w:rsidR="008240C7" w:rsidRPr="002C3F81">
        <w:rPr>
          <w:color w:val="004A91"/>
        </w:rPr>
        <w:t xml:space="preserve">. </w:t>
      </w:r>
      <w:r w:rsidR="000B063D" w:rsidRPr="002C3F81">
        <w:rPr>
          <w:color w:val="004A91"/>
        </w:rPr>
        <w:t xml:space="preserve">A higher cost of capital </w:t>
      </w:r>
      <w:r w:rsidR="00BE74DE" w:rsidRPr="002C3F81">
        <w:rPr>
          <w:color w:val="004A91"/>
        </w:rPr>
        <w:t xml:space="preserve">results in </w:t>
      </w:r>
      <w:r w:rsidR="000B063D" w:rsidRPr="002C3F81">
        <w:rPr>
          <w:color w:val="004A91"/>
        </w:rPr>
        <w:t>less investment and lower real growth.</w:t>
      </w:r>
    </w:p>
    <w:p w14:paraId="654D6CC8" w14:textId="77777777" w:rsidR="006F573D" w:rsidRPr="002C3F81" w:rsidRDefault="006F573D" w:rsidP="00DC7072">
      <w:pPr>
        <w:spacing w:after="72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39389478" w14:textId="077DE475" w:rsidR="000B063D" w:rsidRPr="002C3F81" w:rsidRDefault="000B063D">
      <w:pPr>
        <w:pStyle w:val="ListParagraph"/>
        <w:numPr>
          <w:ilvl w:val="0"/>
          <w:numId w:val="2"/>
        </w:numPr>
        <w:ind w:left="720" w:right="-187" w:hanging="720"/>
        <w:contextualSpacing w:val="0"/>
        <w:rPr>
          <w:color w:val="004A91"/>
        </w:rPr>
      </w:pPr>
      <w:r w:rsidRPr="002C3F81">
        <w:rPr>
          <w:color w:val="004A91"/>
        </w:rPr>
        <w:t>Even if the firm does not need to issue stock in any particular year, the stock market is still important to the financial manager</w:t>
      </w:r>
      <w:r w:rsidR="008240C7" w:rsidRPr="002C3F81">
        <w:rPr>
          <w:color w:val="004A91"/>
        </w:rPr>
        <w:t xml:space="preserve">. </w:t>
      </w:r>
      <w:r w:rsidRPr="002C3F81">
        <w:rPr>
          <w:color w:val="004A91"/>
        </w:rPr>
        <w:t>The stock price provides important information about how the market values the firm</w:t>
      </w:r>
      <w:r w:rsidR="00D56E2C" w:rsidRPr="002C3F81">
        <w:rPr>
          <w:color w:val="004A91"/>
        </w:rPr>
        <w:t>’</w:t>
      </w:r>
      <w:r w:rsidRPr="002C3F81">
        <w:rPr>
          <w:color w:val="004A91"/>
        </w:rPr>
        <w:t>s investment projects</w:t>
      </w:r>
      <w:r w:rsidR="00A00B97" w:rsidRPr="002C3F81">
        <w:rPr>
          <w:color w:val="004A91"/>
        </w:rPr>
        <w:t xml:space="preserve"> and ultimately the decisions of the managers</w:t>
      </w:r>
      <w:r w:rsidR="008240C7" w:rsidRPr="002C3F81">
        <w:rPr>
          <w:color w:val="004A91"/>
        </w:rPr>
        <w:t xml:space="preserve">. </w:t>
      </w:r>
      <w:r w:rsidRPr="002C3F81">
        <w:rPr>
          <w:color w:val="004A91"/>
        </w:rPr>
        <w:t>For example, if the stock price rises considerably, managers might conclude that the market believes the firm</w:t>
      </w:r>
      <w:r w:rsidR="00D56E2C" w:rsidRPr="002C3F81">
        <w:rPr>
          <w:color w:val="004A91"/>
        </w:rPr>
        <w:t>’</w:t>
      </w:r>
      <w:r w:rsidRPr="002C3F81">
        <w:rPr>
          <w:color w:val="004A91"/>
        </w:rPr>
        <w:t xml:space="preserve">s </w:t>
      </w:r>
      <w:r w:rsidR="00A00B97" w:rsidRPr="002C3F81">
        <w:rPr>
          <w:color w:val="004A91"/>
        </w:rPr>
        <w:t>prospects</w:t>
      </w:r>
      <w:r w:rsidRPr="002C3F81">
        <w:rPr>
          <w:color w:val="004A91"/>
        </w:rPr>
        <w:t xml:space="preserve"> are bright</w:t>
      </w:r>
      <w:r w:rsidR="008240C7" w:rsidRPr="002C3F81">
        <w:rPr>
          <w:color w:val="004A91"/>
        </w:rPr>
        <w:t xml:space="preserve">. </w:t>
      </w:r>
      <w:r w:rsidRPr="002C3F81">
        <w:rPr>
          <w:color w:val="004A91"/>
        </w:rPr>
        <w:t>This might be a useful signal to the firm to proceed with an investment such as an expansion of the firm</w:t>
      </w:r>
      <w:r w:rsidR="00D56E2C" w:rsidRPr="002C3F81">
        <w:rPr>
          <w:color w:val="004A91"/>
        </w:rPr>
        <w:t>’</w:t>
      </w:r>
      <w:r w:rsidRPr="002C3F81">
        <w:rPr>
          <w:color w:val="004A91"/>
        </w:rPr>
        <w:t>s business.</w:t>
      </w:r>
    </w:p>
    <w:p w14:paraId="4AA4941D" w14:textId="77777777" w:rsidR="000B063D" w:rsidRPr="002C3F81" w:rsidRDefault="000B063D" w:rsidP="00AA50D8">
      <w:pPr>
        <w:ind w:left="720"/>
        <w:rPr>
          <w:color w:val="004A91"/>
        </w:rPr>
      </w:pPr>
      <w:r w:rsidRPr="002C3F81">
        <w:rPr>
          <w:color w:val="004A91"/>
        </w:rPr>
        <w:t xml:space="preserve">In addition, shares </w:t>
      </w:r>
      <w:r w:rsidR="00DE52A4" w:rsidRPr="002C3F81">
        <w:rPr>
          <w:color w:val="004A91"/>
        </w:rPr>
        <w:t xml:space="preserve">that </w:t>
      </w:r>
      <w:r w:rsidRPr="002C3F81">
        <w:rPr>
          <w:color w:val="004A91"/>
        </w:rPr>
        <w:t xml:space="preserve">can be traded in the secondary market </w:t>
      </w:r>
      <w:r w:rsidR="00DE52A4" w:rsidRPr="002C3F81">
        <w:rPr>
          <w:color w:val="004A91"/>
        </w:rPr>
        <w:t xml:space="preserve">are more </w:t>
      </w:r>
      <w:r w:rsidRPr="002C3F81">
        <w:rPr>
          <w:color w:val="004A91"/>
        </w:rPr>
        <w:t xml:space="preserve">attractive to </w:t>
      </w:r>
      <w:r w:rsidR="00DE52A4" w:rsidRPr="002C3F81">
        <w:rPr>
          <w:color w:val="004A91"/>
        </w:rPr>
        <w:t xml:space="preserve">initial </w:t>
      </w:r>
      <w:r w:rsidRPr="002C3F81">
        <w:rPr>
          <w:color w:val="004A91"/>
        </w:rPr>
        <w:t xml:space="preserve">investors since </w:t>
      </w:r>
      <w:r w:rsidR="00DE52A4" w:rsidRPr="002C3F81">
        <w:rPr>
          <w:color w:val="004A91"/>
        </w:rPr>
        <w:t xml:space="preserve">they know that </w:t>
      </w:r>
      <w:r w:rsidRPr="002C3F81">
        <w:rPr>
          <w:color w:val="004A91"/>
        </w:rPr>
        <w:t>they will be able to sell their shares</w:t>
      </w:r>
      <w:r w:rsidR="008240C7" w:rsidRPr="002C3F81">
        <w:rPr>
          <w:color w:val="004A91"/>
        </w:rPr>
        <w:t xml:space="preserve">. </w:t>
      </w:r>
      <w:r w:rsidRPr="002C3F81">
        <w:rPr>
          <w:color w:val="004A91"/>
        </w:rPr>
        <w:t>This in turn makes investors more willing to buy shares in a primary offering and thus improves the terms on which firms can raise money in the equity market.</w:t>
      </w:r>
    </w:p>
    <w:p w14:paraId="05A199CB" w14:textId="77777777" w:rsidR="00037517" w:rsidRPr="002C3F81" w:rsidRDefault="00037517" w:rsidP="002E5582">
      <w:pPr>
        <w:spacing w:before="240"/>
        <w:ind w:left="720"/>
        <w:rPr>
          <w:color w:val="004A91"/>
        </w:rPr>
      </w:pPr>
      <w:r w:rsidRPr="002C3F81">
        <w:rPr>
          <w:color w:val="004A91"/>
        </w:rPr>
        <w:t>Remember that stock exchanges like those in New York, London, and Paris are the heart of capitalism</w:t>
      </w:r>
      <w:r w:rsidR="00A00B97" w:rsidRPr="002C3F81">
        <w:rPr>
          <w:color w:val="004A91"/>
        </w:rPr>
        <w:t>. F</w:t>
      </w:r>
      <w:r w:rsidRPr="002C3F81">
        <w:rPr>
          <w:color w:val="004A91"/>
        </w:rPr>
        <w:t>irms can raise capital quickly in primary markets because investors know there are liquid secondary markets.</w:t>
      </w:r>
      <w:r w:rsidR="00AA50D8" w:rsidRPr="002C3F81">
        <w:rPr>
          <w:color w:val="004A91"/>
        </w:rPr>
        <w:t xml:space="preserve"> </w:t>
      </w:r>
    </w:p>
    <w:p w14:paraId="2395B460" w14:textId="77777777" w:rsidR="006F573D" w:rsidRPr="002C3F81" w:rsidRDefault="006F573D" w:rsidP="00DC7072">
      <w:pPr>
        <w:spacing w:after="72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3879C7AD" w14:textId="77777777" w:rsidR="00EC3289" w:rsidRDefault="00EC3289">
      <w:pPr>
        <w:pStyle w:val="ListParagraph"/>
        <w:numPr>
          <w:ilvl w:val="0"/>
          <w:numId w:val="2"/>
        </w:numPr>
        <w:ind w:left="720" w:right="-187" w:hanging="720"/>
        <w:contextualSpacing w:val="0"/>
        <w:rPr>
          <w:color w:val="004A91"/>
        </w:rPr>
      </w:pPr>
    </w:p>
    <w:p w14:paraId="71F10EF8" w14:textId="5E341EFC" w:rsidR="00D32291" w:rsidRPr="002C3F81" w:rsidRDefault="00D32291">
      <w:pPr>
        <w:pStyle w:val="ListParagraph"/>
        <w:numPr>
          <w:ilvl w:val="0"/>
          <w:numId w:val="4"/>
        </w:numPr>
        <w:tabs>
          <w:tab w:val="left" w:pos="1008"/>
        </w:tabs>
        <w:ind w:left="720" w:right="-187" w:firstLine="0"/>
        <w:contextualSpacing w:val="0"/>
        <w:rPr>
          <w:color w:val="004A91"/>
        </w:rPr>
      </w:pPr>
      <w:r w:rsidRPr="002C3F81">
        <w:rPr>
          <w:color w:val="004A91"/>
        </w:rPr>
        <w:t>No</w:t>
      </w:r>
      <w:r w:rsidR="008240C7" w:rsidRPr="002C3F81">
        <w:rPr>
          <w:color w:val="004A91"/>
        </w:rPr>
        <w:t xml:space="preserve">. </w:t>
      </w:r>
      <w:r w:rsidR="00DE52A4" w:rsidRPr="002C3F81">
        <w:rPr>
          <w:color w:val="004A91"/>
        </w:rPr>
        <w:t>The increase in price did not add to</w:t>
      </w:r>
      <w:r w:rsidRPr="002C3F81">
        <w:rPr>
          <w:color w:val="004A91"/>
        </w:rPr>
        <w:t xml:space="preserve"> the productive capacity of the economy.</w:t>
      </w:r>
    </w:p>
    <w:p w14:paraId="4BA6721F" w14:textId="77AD77D8" w:rsidR="00D32291" w:rsidRPr="002C3F81" w:rsidRDefault="00C83269">
      <w:pPr>
        <w:pStyle w:val="ListParagraph"/>
        <w:numPr>
          <w:ilvl w:val="0"/>
          <w:numId w:val="4"/>
        </w:numPr>
        <w:tabs>
          <w:tab w:val="left" w:pos="1008"/>
        </w:tabs>
        <w:spacing w:before="240"/>
        <w:ind w:left="720" w:right="-187" w:firstLine="0"/>
        <w:contextualSpacing w:val="0"/>
        <w:rPr>
          <w:color w:val="004A91"/>
        </w:rPr>
      </w:pPr>
      <w:r w:rsidRPr="002C3F81">
        <w:rPr>
          <w:color w:val="004A91"/>
        </w:rPr>
        <w:t xml:space="preserve">Yes, the value of the equity held in these </w:t>
      </w:r>
      <w:r w:rsidR="002A1453" w:rsidRPr="002C3F81">
        <w:rPr>
          <w:color w:val="004A91"/>
        </w:rPr>
        <w:t xml:space="preserve">assets </w:t>
      </w:r>
      <w:r w:rsidRPr="002C3F81">
        <w:rPr>
          <w:color w:val="004A91"/>
        </w:rPr>
        <w:t xml:space="preserve">has </w:t>
      </w:r>
      <w:r w:rsidR="002A1453" w:rsidRPr="002C3F81">
        <w:rPr>
          <w:color w:val="004A91"/>
        </w:rPr>
        <w:t>increased</w:t>
      </w:r>
      <w:r w:rsidRPr="002C3F81">
        <w:rPr>
          <w:color w:val="004A91"/>
        </w:rPr>
        <w:t>.</w:t>
      </w:r>
    </w:p>
    <w:p w14:paraId="5ECBFFDE" w14:textId="418F9929" w:rsidR="00D32291" w:rsidRPr="002C3F81" w:rsidRDefault="00782094">
      <w:pPr>
        <w:pStyle w:val="ListParagraph"/>
        <w:numPr>
          <w:ilvl w:val="0"/>
          <w:numId w:val="4"/>
        </w:numPr>
        <w:tabs>
          <w:tab w:val="left" w:pos="1008"/>
        </w:tabs>
        <w:spacing w:before="240"/>
        <w:ind w:left="720" w:right="-187" w:firstLine="0"/>
        <w:contextualSpacing w:val="0"/>
        <w:rPr>
          <w:color w:val="004A91"/>
        </w:rPr>
      </w:pPr>
      <w:r w:rsidRPr="002C3F81">
        <w:rPr>
          <w:color w:val="004A91"/>
        </w:rPr>
        <w:t xml:space="preserve">Future homeowners </w:t>
      </w:r>
      <w:r w:rsidR="002C4764" w:rsidRPr="002C3F81">
        <w:rPr>
          <w:color w:val="004A91"/>
        </w:rPr>
        <w:t>are</w:t>
      </w:r>
      <w:r w:rsidRPr="002C3F81">
        <w:rPr>
          <w:color w:val="004A91"/>
        </w:rPr>
        <w:t xml:space="preserve"> </w:t>
      </w:r>
      <w:r w:rsidR="00D32291" w:rsidRPr="002C3F81">
        <w:rPr>
          <w:color w:val="004A91"/>
        </w:rPr>
        <w:t xml:space="preserve">worse off, since </w:t>
      </w:r>
      <w:r w:rsidR="00C83269" w:rsidRPr="002C3F81">
        <w:rPr>
          <w:color w:val="004A91"/>
        </w:rPr>
        <w:t>mortgage liabilities have also increased</w:t>
      </w:r>
      <w:r w:rsidR="008240C7" w:rsidRPr="002C3F81">
        <w:rPr>
          <w:color w:val="004A91"/>
        </w:rPr>
        <w:t xml:space="preserve">. </w:t>
      </w:r>
      <w:r w:rsidR="00C83269" w:rsidRPr="002C3F81">
        <w:rPr>
          <w:color w:val="004A91"/>
        </w:rPr>
        <w:t xml:space="preserve">In addition, </w:t>
      </w:r>
      <w:r w:rsidRPr="002C3F81">
        <w:rPr>
          <w:color w:val="004A91"/>
        </w:rPr>
        <w:t>this housing price bubble will eventually burst and</w:t>
      </w:r>
      <w:r w:rsidR="00C83269" w:rsidRPr="002C3F81">
        <w:rPr>
          <w:color w:val="004A91"/>
        </w:rPr>
        <w:t xml:space="preserve"> </w:t>
      </w:r>
      <w:r w:rsidRPr="002C3F81">
        <w:rPr>
          <w:color w:val="004A91"/>
        </w:rPr>
        <w:t xml:space="preserve">society as a whole (and most likely </w:t>
      </w:r>
      <w:r w:rsidR="00C83269" w:rsidRPr="002C3F81">
        <w:rPr>
          <w:color w:val="004A91"/>
        </w:rPr>
        <w:t xml:space="preserve">taxpayers) will </w:t>
      </w:r>
      <w:r w:rsidR="00CB4E2F" w:rsidRPr="002C3F81">
        <w:rPr>
          <w:color w:val="004A91"/>
        </w:rPr>
        <w:t xml:space="preserve">suffer </w:t>
      </w:r>
      <w:r w:rsidR="00C83269" w:rsidRPr="002C3F81">
        <w:rPr>
          <w:color w:val="004A91"/>
        </w:rPr>
        <w:t>the damage.</w:t>
      </w:r>
    </w:p>
    <w:p w14:paraId="5323C575" w14:textId="77777777" w:rsidR="006F573D" w:rsidRPr="002C3F81" w:rsidRDefault="006F573D" w:rsidP="00B94042">
      <w:pPr>
        <w:spacing w:after="72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1F2DD581" w14:textId="77777777" w:rsidR="00E70EFC" w:rsidRDefault="00E70EFC" w:rsidP="00B94042">
      <w:pPr>
        <w:pStyle w:val="ListParagraph"/>
        <w:keepNext/>
        <w:numPr>
          <w:ilvl w:val="0"/>
          <w:numId w:val="2"/>
        </w:numPr>
        <w:ind w:left="720" w:right="-187" w:hanging="720"/>
        <w:contextualSpacing w:val="0"/>
        <w:rPr>
          <w:color w:val="004A91"/>
        </w:rPr>
      </w:pPr>
    </w:p>
    <w:p w14:paraId="74C345A3" w14:textId="0FBA1A44" w:rsidR="00D32291" w:rsidRPr="002C3F81" w:rsidRDefault="00D32291">
      <w:pPr>
        <w:pStyle w:val="ListParagraph"/>
        <w:keepNext/>
        <w:numPr>
          <w:ilvl w:val="0"/>
          <w:numId w:val="5"/>
        </w:numPr>
        <w:tabs>
          <w:tab w:val="left" w:pos="1008"/>
        </w:tabs>
        <w:ind w:left="720" w:right="-187" w:firstLine="0"/>
        <w:contextualSpacing w:val="0"/>
        <w:rPr>
          <w:color w:val="004A91"/>
        </w:rPr>
      </w:pPr>
      <w:r w:rsidRPr="002C3F81">
        <w:rPr>
          <w:color w:val="004A91"/>
        </w:rPr>
        <w:t>The bank loan is</w:t>
      </w:r>
      <w:r w:rsidR="00037517" w:rsidRPr="002C3F81">
        <w:rPr>
          <w:color w:val="004A91"/>
        </w:rPr>
        <w:t xml:space="preserve"> a financial liability for </w:t>
      </w:r>
      <w:proofErr w:type="spellStart"/>
      <w:r w:rsidR="00037517" w:rsidRPr="002C3F81">
        <w:rPr>
          <w:color w:val="004A91"/>
        </w:rPr>
        <w:t>Lanni</w:t>
      </w:r>
      <w:proofErr w:type="spellEnd"/>
      <w:r w:rsidR="00037517" w:rsidRPr="002C3F81">
        <w:rPr>
          <w:color w:val="004A91"/>
        </w:rPr>
        <w:t xml:space="preserve"> and a financial asset for the bank.</w:t>
      </w:r>
      <w:r w:rsidRPr="002C3F81">
        <w:rPr>
          <w:color w:val="004A91"/>
        </w:rPr>
        <w:t xml:space="preserve"> The cash </w:t>
      </w:r>
      <w:proofErr w:type="spellStart"/>
      <w:r w:rsidRPr="002C3F81">
        <w:rPr>
          <w:color w:val="004A91"/>
        </w:rPr>
        <w:t>Lanni</w:t>
      </w:r>
      <w:proofErr w:type="spellEnd"/>
      <w:r w:rsidRPr="002C3F81">
        <w:rPr>
          <w:color w:val="004A91"/>
        </w:rPr>
        <w:t xml:space="preserve"> receives is a financial asset</w:t>
      </w:r>
      <w:r w:rsidR="008240C7" w:rsidRPr="002C3F81">
        <w:rPr>
          <w:color w:val="004A91"/>
        </w:rPr>
        <w:t xml:space="preserve">. </w:t>
      </w:r>
      <w:r w:rsidRPr="002C3F81">
        <w:rPr>
          <w:color w:val="004A91"/>
        </w:rPr>
        <w:t xml:space="preserve">The new financial asset created is </w:t>
      </w:r>
      <w:proofErr w:type="spellStart"/>
      <w:r w:rsidRPr="002C3F81">
        <w:rPr>
          <w:color w:val="004A91"/>
        </w:rPr>
        <w:t>Lanni</w:t>
      </w:r>
      <w:r w:rsidR="00D56E2C" w:rsidRPr="002C3F81">
        <w:rPr>
          <w:color w:val="004A91"/>
        </w:rPr>
        <w:t>’</w:t>
      </w:r>
      <w:r w:rsidRPr="002C3F81">
        <w:rPr>
          <w:color w:val="004A91"/>
        </w:rPr>
        <w:t>s</w:t>
      </w:r>
      <w:proofErr w:type="spellEnd"/>
      <w:r w:rsidRPr="002C3F81">
        <w:rPr>
          <w:color w:val="004A91"/>
        </w:rPr>
        <w:t xml:space="preserve"> promissory note </w:t>
      </w:r>
      <w:r w:rsidR="00037517" w:rsidRPr="002C3F81">
        <w:rPr>
          <w:color w:val="004A91"/>
        </w:rPr>
        <w:t>to repay the loan</w:t>
      </w:r>
      <w:r w:rsidRPr="002C3F81">
        <w:rPr>
          <w:color w:val="004A91"/>
        </w:rPr>
        <w:t>.</w:t>
      </w:r>
    </w:p>
    <w:p w14:paraId="55797F65" w14:textId="3D1C908F" w:rsidR="00037517" w:rsidRPr="002C3F81" w:rsidRDefault="00037517">
      <w:pPr>
        <w:pStyle w:val="ListParagraph"/>
        <w:keepNext/>
        <w:numPr>
          <w:ilvl w:val="0"/>
          <w:numId w:val="5"/>
        </w:numPr>
        <w:tabs>
          <w:tab w:val="left" w:pos="1008"/>
        </w:tabs>
        <w:spacing w:before="240"/>
        <w:ind w:left="720" w:right="-187" w:firstLine="0"/>
        <w:contextualSpacing w:val="0"/>
        <w:rPr>
          <w:color w:val="004A91"/>
        </w:rPr>
      </w:pPr>
      <w:proofErr w:type="spellStart"/>
      <w:r w:rsidRPr="002C3F81">
        <w:rPr>
          <w:color w:val="004A91"/>
        </w:rPr>
        <w:t>Lanni</w:t>
      </w:r>
      <w:proofErr w:type="spellEnd"/>
      <w:r w:rsidRPr="002C3F81">
        <w:rPr>
          <w:color w:val="004A91"/>
        </w:rPr>
        <w:t xml:space="preserve"> transfers financial assets (cash) to the software developers.</w:t>
      </w:r>
      <w:r w:rsidR="00AA50D8" w:rsidRPr="002C3F81">
        <w:rPr>
          <w:color w:val="004A91"/>
        </w:rPr>
        <w:t xml:space="preserve"> </w:t>
      </w:r>
      <w:r w:rsidRPr="002C3F81">
        <w:rPr>
          <w:color w:val="004A91"/>
        </w:rPr>
        <w:t xml:space="preserve">In return, </w:t>
      </w:r>
      <w:proofErr w:type="spellStart"/>
      <w:r w:rsidRPr="002C3F81">
        <w:rPr>
          <w:color w:val="004A91"/>
        </w:rPr>
        <w:t>Lanni</w:t>
      </w:r>
      <w:proofErr w:type="spellEnd"/>
      <w:r w:rsidRPr="002C3F81">
        <w:rPr>
          <w:color w:val="004A91"/>
        </w:rPr>
        <w:t xml:space="preserve"> receives the completed software package, which is a real asset.</w:t>
      </w:r>
      <w:r w:rsidR="00AA50D8" w:rsidRPr="002C3F81">
        <w:rPr>
          <w:color w:val="004A91"/>
        </w:rPr>
        <w:t xml:space="preserve"> </w:t>
      </w:r>
      <w:r w:rsidRPr="002C3F81">
        <w:rPr>
          <w:color w:val="004A91"/>
        </w:rPr>
        <w:t>No financial assets are created or destroyed; cash is simply transferred from one party to another.</w:t>
      </w:r>
    </w:p>
    <w:p w14:paraId="30173C54" w14:textId="3EE78A14" w:rsidR="00037517" w:rsidRPr="002C3F81" w:rsidRDefault="00037517">
      <w:pPr>
        <w:pStyle w:val="ListParagraph"/>
        <w:keepNext/>
        <w:numPr>
          <w:ilvl w:val="0"/>
          <w:numId w:val="5"/>
        </w:numPr>
        <w:tabs>
          <w:tab w:val="left" w:pos="1008"/>
        </w:tabs>
        <w:spacing w:before="240"/>
        <w:ind w:left="720" w:right="-187" w:firstLine="0"/>
        <w:contextualSpacing w:val="0"/>
        <w:rPr>
          <w:color w:val="004A91"/>
        </w:rPr>
      </w:pPr>
      <w:proofErr w:type="spellStart"/>
      <w:r w:rsidRPr="002C3F81">
        <w:rPr>
          <w:color w:val="004A91"/>
        </w:rPr>
        <w:t>Lanni</w:t>
      </w:r>
      <w:proofErr w:type="spellEnd"/>
      <w:r w:rsidRPr="002C3F81">
        <w:rPr>
          <w:color w:val="004A91"/>
        </w:rPr>
        <w:t xml:space="preserve"> exchanges the real asset (the software) for a financial asset, which is </w:t>
      </w:r>
      <w:r w:rsidR="00FF4B14" w:rsidRPr="002C3F81">
        <w:rPr>
          <w:color w:val="004A91"/>
        </w:rPr>
        <w:t>1,250</w:t>
      </w:r>
      <w:r w:rsidRPr="002C3F81">
        <w:rPr>
          <w:color w:val="004A91"/>
        </w:rPr>
        <w:t xml:space="preserve"> shares of Microsoft stock.</w:t>
      </w:r>
      <w:r w:rsidR="00AA50D8" w:rsidRPr="002C3F81">
        <w:rPr>
          <w:color w:val="004A91"/>
        </w:rPr>
        <w:t xml:space="preserve"> </w:t>
      </w:r>
      <w:r w:rsidRPr="002C3F81">
        <w:rPr>
          <w:color w:val="004A91"/>
        </w:rPr>
        <w:t xml:space="preserve">If Microsoft issues new shares </w:t>
      </w:r>
      <w:r w:rsidR="002C4764" w:rsidRPr="002C3F81">
        <w:rPr>
          <w:color w:val="004A91"/>
        </w:rPr>
        <w:t>to</w:t>
      </w:r>
      <w:r w:rsidRPr="002C3F81">
        <w:rPr>
          <w:color w:val="004A91"/>
        </w:rPr>
        <w:t xml:space="preserve"> pay </w:t>
      </w:r>
      <w:proofErr w:type="spellStart"/>
      <w:r w:rsidRPr="002C3F81">
        <w:rPr>
          <w:color w:val="004A91"/>
        </w:rPr>
        <w:t>Lanni</w:t>
      </w:r>
      <w:proofErr w:type="spellEnd"/>
      <w:r w:rsidRPr="002C3F81">
        <w:rPr>
          <w:color w:val="004A91"/>
        </w:rPr>
        <w:t>, then this represent</w:t>
      </w:r>
      <w:r w:rsidR="002C4764" w:rsidRPr="002C3F81">
        <w:rPr>
          <w:color w:val="004A91"/>
        </w:rPr>
        <w:t>s</w:t>
      </w:r>
      <w:r w:rsidRPr="002C3F81">
        <w:rPr>
          <w:color w:val="004A91"/>
        </w:rPr>
        <w:t xml:space="preserve"> the creation of new financial assets.</w:t>
      </w:r>
      <w:r w:rsidR="00AA50D8" w:rsidRPr="002C3F81">
        <w:rPr>
          <w:color w:val="004A91"/>
        </w:rPr>
        <w:t xml:space="preserve"> </w:t>
      </w:r>
    </w:p>
    <w:p w14:paraId="63383222" w14:textId="3AB74D7B" w:rsidR="00037517" w:rsidRPr="002C3F81" w:rsidRDefault="00037517">
      <w:pPr>
        <w:pStyle w:val="ListParagraph"/>
        <w:keepNext/>
        <w:numPr>
          <w:ilvl w:val="0"/>
          <w:numId w:val="5"/>
        </w:numPr>
        <w:tabs>
          <w:tab w:val="left" w:pos="1008"/>
        </w:tabs>
        <w:spacing w:before="240"/>
        <w:ind w:left="720" w:right="-187" w:firstLine="0"/>
        <w:contextualSpacing w:val="0"/>
        <w:rPr>
          <w:color w:val="004A91"/>
        </w:rPr>
      </w:pPr>
      <w:r w:rsidRPr="002C3F81">
        <w:rPr>
          <w:color w:val="004A91"/>
        </w:rPr>
        <w:t xml:space="preserve">By selling its shares in Microsoft, </w:t>
      </w:r>
      <w:proofErr w:type="spellStart"/>
      <w:r w:rsidRPr="002C3F81">
        <w:rPr>
          <w:color w:val="004A91"/>
        </w:rPr>
        <w:t>Lanni</w:t>
      </w:r>
      <w:proofErr w:type="spellEnd"/>
      <w:r w:rsidRPr="002C3F81">
        <w:rPr>
          <w:color w:val="004A91"/>
        </w:rPr>
        <w:t xml:space="preserve"> exchanges one financial asset (</w:t>
      </w:r>
      <w:r w:rsidR="00FF4B14" w:rsidRPr="002C3F81">
        <w:rPr>
          <w:color w:val="004A91"/>
        </w:rPr>
        <w:t>1,250</w:t>
      </w:r>
      <w:r w:rsidRPr="002C3F81">
        <w:rPr>
          <w:color w:val="004A91"/>
        </w:rPr>
        <w:t xml:space="preserve"> shares of stock) for another ($</w:t>
      </w:r>
      <w:r w:rsidR="007D60CA" w:rsidRPr="002C3F81">
        <w:rPr>
          <w:color w:val="004A91"/>
        </w:rPr>
        <w:t>125</w:t>
      </w:r>
      <w:r w:rsidRPr="002C3F81">
        <w:rPr>
          <w:color w:val="004A91"/>
        </w:rPr>
        <w:t>,000 in cash).</w:t>
      </w:r>
      <w:r w:rsidR="00AA50D8" w:rsidRPr="002C3F81">
        <w:rPr>
          <w:color w:val="004A91"/>
        </w:rPr>
        <w:t xml:space="preserve"> </w:t>
      </w:r>
      <w:proofErr w:type="spellStart"/>
      <w:r w:rsidRPr="002C3F81">
        <w:rPr>
          <w:color w:val="004A91"/>
        </w:rPr>
        <w:t>Lanni</w:t>
      </w:r>
      <w:proofErr w:type="spellEnd"/>
      <w:r w:rsidRPr="002C3F81">
        <w:rPr>
          <w:color w:val="004A91"/>
        </w:rPr>
        <w:t xml:space="preserve"> uses the financial asset of $50,000 in cash to repay the bank and retire its promissory note.</w:t>
      </w:r>
      <w:r w:rsidR="00AA50D8" w:rsidRPr="002C3F81">
        <w:rPr>
          <w:color w:val="004A91"/>
        </w:rPr>
        <w:t xml:space="preserve"> </w:t>
      </w:r>
      <w:r w:rsidRPr="002C3F81">
        <w:rPr>
          <w:color w:val="004A91"/>
        </w:rPr>
        <w:t xml:space="preserve">The bank must return its financial asset to </w:t>
      </w:r>
      <w:proofErr w:type="spellStart"/>
      <w:r w:rsidRPr="002C3F81">
        <w:rPr>
          <w:color w:val="004A91"/>
        </w:rPr>
        <w:t>Lanni</w:t>
      </w:r>
      <w:proofErr w:type="spellEnd"/>
      <w:r w:rsidRPr="002C3F81">
        <w:rPr>
          <w:color w:val="004A91"/>
        </w:rPr>
        <w:t>.</w:t>
      </w:r>
      <w:r w:rsidR="00AA50D8" w:rsidRPr="002C3F81">
        <w:rPr>
          <w:color w:val="004A91"/>
        </w:rPr>
        <w:t xml:space="preserve"> </w:t>
      </w:r>
      <w:r w:rsidRPr="002C3F81">
        <w:rPr>
          <w:color w:val="004A91"/>
        </w:rPr>
        <w:t xml:space="preserve">The loan is </w:t>
      </w:r>
      <w:r w:rsidR="00D56E2C" w:rsidRPr="002C3F81">
        <w:rPr>
          <w:color w:val="004A91"/>
        </w:rPr>
        <w:t>“</w:t>
      </w:r>
      <w:r w:rsidRPr="002C3F81">
        <w:rPr>
          <w:color w:val="004A91"/>
        </w:rPr>
        <w:t>destroyed</w:t>
      </w:r>
      <w:r w:rsidR="00D56E2C" w:rsidRPr="002C3F81">
        <w:rPr>
          <w:color w:val="004A91"/>
        </w:rPr>
        <w:t>”</w:t>
      </w:r>
      <w:r w:rsidRPr="002C3F81">
        <w:rPr>
          <w:color w:val="004A91"/>
        </w:rPr>
        <w:t xml:space="preserve"> in the </w:t>
      </w:r>
      <w:r w:rsidR="006F573D" w:rsidRPr="002C3F81">
        <w:rPr>
          <w:color w:val="004A91"/>
        </w:rPr>
        <w:t>transaction since</w:t>
      </w:r>
      <w:r w:rsidRPr="002C3F81">
        <w:rPr>
          <w:color w:val="004A91"/>
        </w:rPr>
        <w:t xml:space="preserve"> it is retired when paid off and no longer exists.</w:t>
      </w:r>
    </w:p>
    <w:p w14:paraId="7DE81D16" w14:textId="77777777" w:rsidR="006F573D" w:rsidRPr="002C3F81" w:rsidRDefault="006F573D" w:rsidP="00F46E0A">
      <w:pPr>
        <w:spacing w:after="36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7D47B085" w14:textId="77777777" w:rsidR="00F46E0A" w:rsidRDefault="00F46E0A">
      <w:pPr>
        <w:pStyle w:val="ListParagraph"/>
        <w:numPr>
          <w:ilvl w:val="0"/>
          <w:numId w:val="2"/>
        </w:numPr>
        <w:ind w:left="720" w:right="-187" w:hanging="720"/>
        <w:contextualSpacing w:val="0"/>
        <w:rPr>
          <w:color w:val="004A91"/>
        </w:rPr>
      </w:pPr>
    </w:p>
    <w:p w14:paraId="351871BC" w14:textId="77777777" w:rsidR="00F46E0A" w:rsidRDefault="00F46E0A" w:rsidP="004F111F">
      <w:pPr>
        <w:pStyle w:val="ListParagraph"/>
        <w:keepNext/>
        <w:numPr>
          <w:ilvl w:val="0"/>
          <w:numId w:val="6"/>
        </w:numPr>
        <w:tabs>
          <w:tab w:val="left" w:pos="1008"/>
        </w:tabs>
        <w:spacing w:before="120"/>
        <w:ind w:left="720" w:right="-187" w:firstLine="0"/>
        <w:contextualSpacing w:val="0"/>
        <w:rPr>
          <w:color w:val="004A91"/>
        </w:rPr>
      </w:pPr>
    </w:p>
    <w:tbl>
      <w:tblPr>
        <w:tblStyle w:val="TableGrid"/>
        <w:tblW w:w="7139" w:type="dxa"/>
        <w:tblInd w:w="10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A0" w:firstRow="1" w:lastRow="0" w:firstColumn="1" w:lastColumn="0" w:noHBand="1" w:noVBand="1"/>
        <w:tblDescription w:val="A table records the liabilities and assets of a firm. The total values are given in the last row. Assets: Cash and computers. Liabilities and shareholders' equity: Bank loan and shareholders' equity.&#10;"/>
      </w:tblPr>
      <w:tblGrid>
        <w:gridCol w:w="2189"/>
        <w:gridCol w:w="1260"/>
        <w:gridCol w:w="2439"/>
        <w:gridCol w:w="1251"/>
      </w:tblGrid>
      <w:tr w:rsidR="00643D49" w14:paraId="65F8EE27" w14:textId="77777777" w:rsidTr="001B01F4">
        <w:trPr>
          <w:cantSplit/>
          <w:tblHeader/>
        </w:trPr>
        <w:tc>
          <w:tcPr>
            <w:tcW w:w="2189" w:type="dxa"/>
            <w:tcBorders>
              <w:bottom w:val="single" w:sz="4" w:space="0" w:color="auto"/>
            </w:tcBorders>
            <w:vAlign w:val="center"/>
          </w:tcPr>
          <w:p w14:paraId="5C222B59" w14:textId="1626A84C" w:rsidR="000B66D9" w:rsidRDefault="000B66D9" w:rsidP="00501AAB">
            <w:pPr>
              <w:pStyle w:val="TableHead"/>
            </w:pPr>
            <w:r w:rsidRPr="002C3F81">
              <w:t>Assets</w:t>
            </w:r>
          </w:p>
        </w:tc>
        <w:tc>
          <w:tcPr>
            <w:tcW w:w="1260" w:type="dxa"/>
            <w:tcBorders>
              <w:bottom w:val="single" w:sz="4" w:space="0" w:color="auto"/>
            </w:tcBorders>
          </w:tcPr>
          <w:p w14:paraId="25E5E354" w14:textId="77777777" w:rsidR="000B66D9" w:rsidRDefault="000B66D9" w:rsidP="00AA54EE">
            <w:pPr>
              <w:pStyle w:val="TableHead"/>
            </w:pPr>
          </w:p>
        </w:tc>
        <w:tc>
          <w:tcPr>
            <w:tcW w:w="2439" w:type="dxa"/>
            <w:tcBorders>
              <w:bottom w:val="single" w:sz="4" w:space="0" w:color="auto"/>
            </w:tcBorders>
          </w:tcPr>
          <w:p w14:paraId="7F4ED9DD" w14:textId="6980C578" w:rsidR="000B66D9" w:rsidRPr="000B66D9" w:rsidRDefault="000B66D9" w:rsidP="000B66D9">
            <w:pPr>
              <w:pStyle w:val="TableHead"/>
              <w:ind w:left="0" w:firstLine="0"/>
              <w:rPr>
                <w:iCs w:val="0"/>
              </w:rPr>
            </w:pPr>
            <w:r w:rsidRPr="000B66D9">
              <w:t xml:space="preserve">Liabilities &amp; </w:t>
            </w:r>
            <w:r w:rsidRPr="000B66D9">
              <w:rPr>
                <w:iCs w:val="0"/>
              </w:rPr>
              <w:t>Shareholders’ Equity</w:t>
            </w:r>
          </w:p>
        </w:tc>
        <w:tc>
          <w:tcPr>
            <w:tcW w:w="1251" w:type="dxa"/>
            <w:tcBorders>
              <w:bottom w:val="single" w:sz="4" w:space="0" w:color="auto"/>
            </w:tcBorders>
          </w:tcPr>
          <w:p w14:paraId="0F08F703" w14:textId="77777777" w:rsidR="000B66D9" w:rsidRDefault="000B66D9" w:rsidP="00AA54EE">
            <w:pPr>
              <w:pStyle w:val="TableHead"/>
            </w:pPr>
          </w:p>
        </w:tc>
      </w:tr>
      <w:tr w:rsidR="00643D49" w14:paraId="2F152C87" w14:textId="77777777" w:rsidTr="001B01F4">
        <w:trPr>
          <w:cantSplit/>
        </w:trPr>
        <w:tc>
          <w:tcPr>
            <w:tcW w:w="2189" w:type="dxa"/>
            <w:tcBorders>
              <w:top w:val="single" w:sz="4" w:space="0" w:color="auto"/>
            </w:tcBorders>
          </w:tcPr>
          <w:p w14:paraId="19D533A0" w14:textId="2CAD41E8" w:rsidR="000B66D9" w:rsidRDefault="000B66D9" w:rsidP="000B66D9">
            <w:pPr>
              <w:pStyle w:val="TableBody"/>
            </w:pPr>
            <w:r w:rsidRPr="002C3F81">
              <w:t>Cash</w:t>
            </w:r>
          </w:p>
        </w:tc>
        <w:tc>
          <w:tcPr>
            <w:tcW w:w="1260" w:type="dxa"/>
            <w:tcBorders>
              <w:top w:val="single" w:sz="4" w:space="0" w:color="auto"/>
            </w:tcBorders>
          </w:tcPr>
          <w:p w14:paraId="232A325B" w14:textId="1E7793B5" w:rsidR="000B66D9" w:rsidRDefault="000B66D9" w:rsidP="000B66D9">
            <w:pPr>
              <w:pStyle w:val="TableBody"/>
              <w:jc w:val="center"/>
            </w:pPr>
            <w:r w:rsidRPr="002C3F81">
              <w:t>$ 70,000</w:t>
            </w:r>
          </w:p>
        </w:tc>
        <w:tc>
          <w:tcPr>
            <w:tcW w:w="2439" w:type="dxa"/>
            <w:tcBorders>
              <w:top w:val="single" w:sz="4" w:space="0" w:color="auto"/>
            </w:tcBorders>
          </w:tcPr>
          <w:p w14:paraId="24DA8D80" w14:textId="6C6A46F7" w:rsidR="000B66D9" w:rsidRDefault="000B66D9" w:rsidP="000B66D9">
            <w:pPr>
              <w:pStyle w:val="TableBody"/>
            </w:pPr>
            <w:r w:rsidRPr="002C3F81">
              <w:t>Bank loan</w:t>
            </w:r>
          </w:p>
        </w:tc>
        <w:tc>
          <w:tcPr>
            <w:tcW w:w="1251" w:type="dxa"/>
            <w:tcBorders>
              <w:top w:val="single" w:sz="4" w:space="0" w:color="auto"/>
            </w:tcBorders>
          </w:tcPr>
          <w:p w14:paraId="6F732311" w14:textId="4431651F" w:rsidR="000B66D9" w:rsidRDefault="000B66D9" w:rsidP="000B66D9">
            <w:pPr>
              <w:pStyle w:val="TableBody"/>
              <w:jc w:val="center"/>
            </w:pPr>
            <w:r w:rsidRPr="002C3F81">
              <w:t>$ 50,000</w:t>
            </w:r>
          </w:p>
        </w:tc>
      </w:tr>
      <w:tr w:rsidR="00643D49" w14:paraId="49E08A14" w14:textId="77777777" w:rsidTr="001B01F4">
        <w:trPr>
          <w:cantSplit/>
        </w:trPr>
        <w:tc>
          <w:tcPr>
            <w:tcW w:w="2189" w:type="dxa"/>
          </w:tcPr>
          <w:p w14:paraId="5A59F981" w14:textId="046A58E4" w:rsidR="000B66D9" w:rsidRDefault="000B66D9" w:rsidP="000B66D9">
            <w:pPr>
              <w:pStyle w:val="TableBody"/>
            </w:pPr>
            <w:r w:rsidRPr="002C3F81">
              <w:t>Computers</w:t>
            </w:r>
          </w:p>
        </w:tc>
        <w:tc>
          <w:tcPr>
            <w:tcW w:w="1260" w:type="dxa"/>
          </w:tcPr>
          <w:p w14:paraId="48C5A81F" w14:textId="3601259D" w:rsidR="000B66D9" w:rsidRPr="000B66D9" w:rsidRDefault="000B66D9" w:rsidP="000B66D9">
            <w:pPr>
              <w:pStyle w:val="TableBody"/>
              <w:jc w:val="center"/>
              <w:rPr>
                <w:u w:val="single"/>
              </w:rPr>
            </w:pPr>
            <w:r w:rsidRPr="000B66D9">
              <w:rPr>
                <w:u w:val="single"/>
              </w:rPr>
              <w:t>30,000</w:t>
            </w:r>
          </w:p>
        </w:tc>
        <w:tc>
          <w:tcPr>
            <w:tcW w:w="2439" w:type="dxa"/>
          </w:tcPr>
          <w:p w14:paraId="61CF9A6E" w14:textId="650CB939" w:rsidR="000B66D9" w:rsidRDefault="000B66D9" w:rsidP="000B66D9">
            <w:pPr>
              <w:pStyle w:val="TableBody"/>
            </w:pPr>
            <w:r w:rsidRPr="002C3F81">
              <w:t>Shareholders’ equity</w:t>
            </w:r>
          </w:p>
        </w:tc>
        <w:tc>
          <w:tcPr>
            <w:tcW w:w="1251" w:type="dxa"/>
          </w:tcPr>
          <w:p w14:paraId="746460C0" w14:textId="342A9A99" w:rsidR="000B66D9" w:rsidRPr="000B66D9" w:rsidRDefault="000B66D9" w:rsidP="000B66D9">
            <w:pPr>
              <w:pStyle w:val="TableBody"/>
              <w:jc w:val="center"/>
              <w:rPr>
                <w:u w:val="single"/>
              </w:rPr>
            </w:pPr>
            <w:r w:rsidRPr="000B66D9">
              <w:rPr>
                <w:u w:val="single"/>
              </w:rPr>
              <w:t>50,000</w:t>
            </w:r>
          </w:p>
        </w:tc>
      </w:tr>
      <w:tr w:rsidR="00643D49" w14:paraId="4E146611" w14:textId="77777777" w:rsidTr="001B01F4">
        <w:trPr>
          <w:cantSplit/>
        </w:trPr>
        <w:tc>
          <w:tcPr>
            <w:tcW w:w="2189" w:type="dxa"/>
            <w:tcBorders>
              <w:bottom w:val="single" w:sz="4" w:space="0" w:color="auto"/>
            </w:tcBorders>
          </w:tcPr>
          <w:p w14:paraId="461E037F" w14:textId="7EE0E24A" w:rsidR="000B66D9" w:rsidRDefault="000B66D9" w:rsidP="000B66D9">
            <w:pPr>
              <w:pStyle w:val="TableBody"/>
              <w:ind w:left="1008"/>
            </w:pPr>
            <w:r w:rsidRPr="002C3F81">
              <w:t>Total</w:t>
            </w:r>
          </w:p>
        </w:tc>
        <w:tc>
          <w:tcPr>
            <w:tcW w:w="1260" w:type="dxa"/>
            <w:tcBorders>
              <w:bottom w:val="single" w:sz="4" w:space="0" w:color="auto"/>
            </w:tcBorders>
          </w:tcPr>
          <w:p w14:paraId="0878FE00" w14:textId="61799FB8" w:rsidR="000B66D9" w:rsidRDefault="000B66D9" w:rsidP="000B66D9">
            <w:pPr>
              <w:pStyle w:val="TableBody"/>
              <w:jc w:val="center"/>
            </w:pPr>
            <w:r w:rsidRPr="002C3F81">
              <w:t>$100,000</w:t>
            </w:r>
          </w:p>
        </w:tc>
        <w:tc>
          <w:tcPr>
            <w:tcW w:w="2439" w:type="dxa"/>
            <w:tcBorders>
              <w:bottom w:val="single" w:sz="4" w:space="0" w:color="auto"/>
            </w:tcBorders>
          </w:tcPr>
          <w:p w14:paraId="24B4F7D4" w14:textId="11F14245" w:rsidR="000B66D9" w:rsidRDefault="000B66D9" w:rsidP="000B66D9">
            <w:pPr>
              <w:pStyle w:val="TableBody"/>
              <w:ind w:left="1008"/>
            </w:pPr>
            <w:r w:rsidRPr="002C3F81">
              <w:t>Total</w:t>
            </w:r>
          </w:p>
        </w:tc>
        <w:tc>
          <w:tcPr>
            <w:tcW w:w="1251" w:type="dxa"/>
            <w:tcBorders>
              <w:bottom w:val="single" w:sz="4" w:space="0" w:color="auto"/>
            </w:tcBorders>
          </w:tcPr>
          <w:p w14:paraId="4D9451D6" w14:textId="6F87FE2C" w:rsidR="000B66D9" w:rsidRDefault="000B66D9" w:rsidP="000B66D9">
            <w:pPr>
              <w:pStyle w:val="TableBody"/>
              <w:jc w:val="center"/>
            </w:pPr>
            <w:r w:rsidRPr="002C3F81">
              <w:t>$100,000</w:t>
            </w:r>
          </w:p>
        </w:tc>
      </w:tr>
    </w:tbl>
    <w:p w14:paraId="01DC4182" w14:textId="2AB01B86" w:rsidR="00D32291" w:rsidRDefault="0045027E" w:rsidP="00EC028B">
      <w:pPr>
        <w:spacing w:before="120"/>
        <w:ind w:left="720" w:right="-446"/>
        <w:jc w:val="both"/>
        <w:rPr>
          <w:b/>
          <w:bCs/>
          <w:color w:val="004A91"/>
        </w:rPr>
      </w:pPr>
      <w:r w:rsidRPr="00A46B36">
        <w:rPr>
          <w:color w:val="004A91"/>
          <w:position w:val="-10"/>
        </w:rPr>
        <w:object w:dxaOrig="5940" w:dyaOrig="340" w14:anchorId="731BA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Ratio of real assets to total assets equals 30000 dollars Over 100000 dollars&#10;equals 0.30" style="width:298.5pt;height:16.5pt" o:ole="">
            <v:imagedata r:id="rId7" o:title=""/>
          </v:shape>
          <o:OLEObject Type="Embed" ProgID="Equation.DSMT4" ShapeID="_x0000_i1028" DrawAspect="Content" ObjectID="_1743687857" r:id="rId8"/>
        </w:object>
      </w:r>
    </w:p>
    <w:p w14:paraId="4F4A9689" w14:textId="2220B77B" w:rsidR="00D32291" w:rsidRPr="002C3F81" w:rsidRDefault="00D32291">
      <w:pPr>
        <w:pStyle w:val="ListParagraph"/>
        <w:keepNext/>
        <w:numPr>
          <w:ilvl w:val="0"/>
          <w:numId w:val="6"/>
        </w:numPr>
        <w:tabs>
          <w:tab w:val="left" w:pos="1008"/>
        </w:tabs>
        <w:spacing w:before="240"/>
        <w:ind w:left="720" w:right="-187" w:firstLine="0"/>
        <w:contextualSpacing w:val="0"/>
        <w:rPr>
          <w:color w:val="004A91"/>
        </w:rPr>
      </w:pPr>
    </w:p>
    <w:tbl>
      <w:tblPr>
        <w:tblStyle w:val="TableGrid"/>
        <w:tblW w:w="7139" w:type="dxa"/>
        <w:tblInd w:w="10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A0" w:firstRow="1" w:lastRow="0" w:firstColumn="1" w:lastColumn="0" w:noHBand="1" w:noVBand="1"/>
        <w:tblDescription w:val="A table records the liabilities and assets of a firm. The total values are given in the last row. Assets: Software product and computers. Liabilities and shareholders' equity: Bank loan and shareholders' equity.&#10;"/>
      </w:tblPr>
      <w:tblGrid>
        <w:gridCol w:w="2189"/>
        <w:gridCol w:w="1260"/>
        <w:gridCol w:w="2430"/>
        <w:gridCol w:w="1260"/>
      </w:tblGrid>
      <w:tr w:rsidR="00B86587" w14:paraId="1A52DDA0" w14:textId="77777777" w:rsidTr="00B86587">
        <w:trPr>
          <w:cantSplit/>
          <w:tblHeader/>
        </w:trPr>
        <w:tc>
          <w:tcPr>
            <w:tcW w:w="2189" w:type="dxa"/>
            <w:tcBorders>
              <w:bottom w:val="single" w:sz="4" w:space="0" w:color="auto"/>
            </w:tcBorders>
            <w:vAlign w:val="center"/>
          </w:tcPr>
          <w:p w14:paraId="5A40F13D" w14:textId="77777777" w:rsidR="00B86587" w:rsidRDefault="00B86587" w:rsidP="00BF6DE6">
            <w:pPr>
              <w:pStyle w:val="TableHead"/>
            </w:pPr>
            <w:r w:rsidRPr="002C3F81">
              <w:t>Assets</w:t>
            </w:r>
          </w:p>
        </w:tc>
        <w:tc>
          <w:tcPr>
            <w:tcW w:w="1260" w:type="dxa"/>
            <w:tcBorders>
              <w:bottom w:val="single" w:sz="4" w:space="0" w:color="auto"/>
            </w:tcBorders>
          </w:tcPr>
          <w:p w14:paraId="0873A6BA" w14:textId="77777777" w:rsidR="00B86587" w:rsidRDefault="00B86587" w:rsidP="00BF6DE6">
            <w:pPr>
              <w:pStyle w:val="TableHead"/>
            </w:pPr>
          </w:p>
        </w:tc>
        <w:tc>
          <w:tcPr>
            <w:tcW w:w="2430" w:type="dxa"/>
            <w:tcBorders>
              <w:bottom w:val="single" w:sz="4" w:space="0" w:color="auto"/>
            </w:tcBorders>
          </w:tcPr>
          <w:p w14:paraId="57CFE0D2" w14:textId="77777777" w:rsidR="00B86587" w:rsidRPr="000B66D9" w:rsidRDefault="00B86587" w:rsidP="00BF6DE6">
            <w:pPr>
              <w:pStyle w:val="TableHead"/>
              <w:ind w:left="0" w:firstLine="0"/>
              <w:rPr>
                <w:iCs w:val="0"/>
              </w:rPr>
            </w:pPr>
            <w:r w:rsidRPr="000B66D9">
              <w:t xml:space="preserve">Liabilities &amp; </w:t>
            </w:r>
            <w:r w:rsidRPr="000B66D9">
              <w:rPr>
                <w:iCs w:val="0"/>
              </w:rPr>
              <w:t>Shareholders’ Equity</w:t>
            </w:r>
          </w:p>
        </w:tc>
        <w:tc>
          <w:tcPr>
            <w:tcW w:w="1260" w:type="dxa"/>
            <w:tcBorders>
              <w:bottom w:val="single" w:sz="4" w:space="0" w:color="auto"/>
            </w:tcBorders>
          </w:tcPr>
          <w:p w14:paraId="5CF0BB6B" w14:textId="77777777" w:rsidR="00B86587" w:rsidRDefault="00B86587" w:rsidP="00BF6DE6">
            <w:pPr>
              <w:pStyle w:val="TableHead"/>
            </w:pPr>
          </w:p>
        </w:tc>
      </w:tr>
      <w:tr w:rsidR="00B86587" w14:paraId="454150C5" w14:textId="77777777" w:rsidTr="00B86587">
        <w:trPr>
          <w:cantSplit/>
        </w:trPr>
        <w:tc>
          <w:tcPr>
            <w:tcW w:w="2189" w:type="dxa"/>
            <w:tcBorders>
              <w:top w:val="single" w:sz="4" w:space="0" w:color="auto"/>
            </w:tcBorders>
          </w:tcPr>
          <w:p w14:paraId="780D1039" w14:textId="062C96A4" w:rsidR="00B86587" w:rsidRDefault="00B86587" w:rsidP="00B86587">
            <w:pPr>
              <w:pStyle w:val="TableBody"/>
            </w:pPr>
            <w:r w:rsidRPr="002C3F81">
              <w:t>Software product*</w:t>
            </w:r>
          </w:p>
        </w:tc>
        <w:tc>
          <w:tcPr>
            <w:tcW w:w="1260" w:type="dxa"/>
            <w:tcBorders>
              <w:top w:val="single" w:sz="4" w:space="0" w:color="auto"/>
            </w:tcBorders>
          </w:tcPr>
          <w:p w14:paraId="28345764" w14:textId="772ED6C2" w:rsidR="00B86587" w:rsidRDefault="00B86587" w:rsidP="00B86587">
            <w:pPr>
              <w:pStyle w:val="TableBody"/>
              <w:jc w:val="center"/>
            </w:pPr>
            <w:r w:rsidRPr="002C3F81">
              <w:t>$ 70,000</w:t>
            </w:r>
          </w:p>
        </w:tc>
        <w:tc>
          <w:tcPr>
            <w:tcW w:w="2430" w:type="dxa"/>
            <w:tcBorders>
              <w:top w:val="single" w:sz="4" w:space="0" w:color="auto"/>
            </w:tcBorders>
          </w:tcPr>
          <w:p w14:paraId="7B095464" w14:textId="77777777" w:rsidR="00B86587" w:rsidRDefault="00B86587" w:rsidP="00B86587">
            <w:pPr>
              <w:pStyle w:val="TableBody"/>
            </w:pPr>
            <w:r w:rsidRPr="002C3F81">
              <w:t>Bank loan</w:t>
            </w:r>
          </w:p>
        </w:tc>
        <w:tc>
          <w:tcPr>
            <w:tcW w:w="1260" w:type="dxa"/>
            <w:tcBorders>
              <w:top w:val="single" w:sz="4" w:space="0" w:color="auto"/>
            </w:tcBorders>
          </w:tcPr>
          <w:p w14:paraId="2FF781F5" w14:textId="77777777" w:rsidR="00B86587" w:rsidRDefault="00B86587" w:rsidP="00B86587">
            <w:pPr>
              <w:pStyle w:val="TableBody"/>
              <w:jc w:val="center"/>
            </w:pPr>
            <w:r w:rsidRPr="002C3F81">
              <w:t>$ 50,000</w:t>
            </w:r>
          </w:p>
        </w:tc>
      </w:tr>
      <w:tr w:rsidR="00B86587" w14:paraId="3BB2482A" w14:textId="77777777" w:rsidTr="00B86587">
        <w:trPr>
          <w:cantSplit/>
        </w:trPr>
        <w:tc>
          <w:tcPr>
            <w:tcW w:w="2189" w:type="dxa"/>
          </w:tcPr>
          <w:p w14:paraId="75C47B51" w14:textId="2B375A8A" w:rsidR="00B86587" w:rsidRDefault="00B86587" w:rsidP="00B86587">
            <w:pPr>
              <w:pStyle w:val="TableBody"/>
            </w:pPr>
            <w:r w:rsidRPr="002C3F81">
              <w:t>Computers</w:t>
            </w:r>
          </w:p>
        </w:tc>
        <w:tc>
          <w:tcPr>
            <w:tcW w:w="1260" w:type="dxa"/>
          </w:tcPr>
          <w:p w14:paraId="0DBBC5E5" w14:textId="0AA5CBF6" w:rsidR="00B86587" w:rsidRPr="000B66D9" w:rsidRDefault="00B86587" w:rsidP="00B86587">
            <w:pPr>
              <w:pStyle w:val="TableBody"/>
              <w:jc w:val="center"/>
              <w:rPr>
                <w:u w:val="single"/>
              </w:rPr>
            </w:pPr>
            <w:r w:rsidRPr="002C3F81">
              <w:rPr>
                <w:u w:val="single"/>
              </w:rPr>
              <w:t>30,000</w:t>
            </w:r>
          </w:p>
        </w:tc>
        <w:tc>
          <w:tcPr>
            <w:tcW w:w="2430" w:type="dxa"/>
          </w:tcPr>
          <w:p w14:paraId="77A39238" w14:textId="77777777" w:rsidR="00B86587" w:rsidRDefault="00B86587" w:rsidP="00B86587">
            <w:pPr>
              <w:pStyle w:val="TableBody"/>
            </w:pPr>
            <w:r w:rsidRPr="002C3F81">
              <w:t>Shareholders’ equity</w:t>
            </w:r>
          </w:p>
        </w:tc>
        <w:tc>
          <w:tcPr>
            <w:tcW w:w="1260" w:type="dxa"/>
          </w:tcPr>
          <w:p w14:paraId="592D58BE" w14:textId="77777777" w:rsidR="00B86587" w:rsidRPr="000B66D9" w:rsidRDefault="00B86587" w:rsidP="00B86587">
            <w:pPr>
              <w:pStyle w:val="TableBody"/>
              <w:jc w:val="center"/>
              <w:rPr>
                <w:u w:val="single"/>
              </w:rPr>
            </w:pPr>
            <w:r w:rsidRPr="000B66D9">
              <w:rPr>
                <w:u w:val="single"/>
              </w:rPr>
              <w:t>50,000</w:t>
            </w:r>
          </w:p>
        </w:tc>
      </w:tr>
      <w:tr w:rsidR="00B86587" w14:paraId="613A349B" w14:textId="77777777" w:rsidTr="00B86587">
        <w:trPr>
          <w:cantSplit/>
        </w:trPr>
        <w:tc>
          <w:tcPr>
            <w:tcW w:w="2189" w:type="dxa"/>
            <w:tcBorders>
              <w:bottom w:val="single" w:sz="4" w:space="0" w:color="auto"/>
            </w:tcBorders>
          </w:tcPr>
          <w:p w14:paraId="4187569D" w14:textId="5FC2749D" w:rsidR="00B86587" w:rsidRDefault="00B86587" w:rsidP="00B86587">
            <w:pPr>
              <w:pStyle w:val="TableBody"/>
              <w:ind w:left="1008"/>
            </w:pPr>
            <w:r w:rsidRPr="002C3F81">
              <w:t>Total</w:t>
            </w:r>
          </w:p>
        </w:tc>
        <w:tc>
          <w:tcPr>
            <w:tcW w:w="1260" w:type="dxa"/>
            <w:tcBorders>
              <w:bottom w:val="single" w:sz="4" w:space="0" w:color="auto"/>
            </w:tcBorders>
          </w:tcPr>
          <w:p w14:paraId="00129955" w14:textId="12E9DCFE" w:rsidR="00B86587" w:rsidRDefault="00B86587" w:rsidP="00B86587">
            <w:pPr>
              <w:pStyle w:val="TableBody"/>
              <w:jc w:val="center"/>
            </w:pPr>
            <w:r w:rsidRPr="002C3F81">
              <w:t>$100,000</w:t>
            </w:r>
          </w:p>
        </w:tc>
        <w:tc>
          <w:tcPr>
            <w:tcW w:w="2430" w:type="dxa"/>
            <w:tcBorders>
              <w:bottom w:val="single" w:sz="4" w:space="0" w:color="auto"/>
            </w:tcBorders>
          </w:tcPr>
          <w:p w14:paraId="6491129D" w14:textId="77777777" w:rsidR="00B86587" w:rsidRDefault="00B86587" w:rsidP="00B86587">
            <w:pPr>
              <w:pStyle w:val="TableBody"/>
              <w:ind w:left="1008"/>
            </w:pPr>
            <w:r w:rsidRPr="002C3F81">
              <w:t>Total</w:t>
            </w:r>
          </w:p>
        </w:tc>
        <w:tc>
          <w:tcPr>
            <w:tcW w:w="1260" w:type="dxa"/>
            <w:tcBorders>
              <w:bottom w:val="single" w:sz="4" w:space="0" w:color="auto"/>
            </w:tcBorders>
          </w:tcPr>
          <w:p w14:paraId="2C840ED8" w14:textId="77777777" w:rsidR="00B86587" w:rsidRDefault="00B86587" w:rsidP="00B86587">
            <w:pPr>
              <w:pStyle w:val="TableBody"/>
              <w:jc w:val="center"/>
            </w:pPr>
            <w:r w:rsidRPr="002C3F81">
              <w:t>$100,000</w:t>
            </w:r>
          </w:p>
        </w:tc>
      </w:tr>
    </w:tbl>
    <w:p w14:paraId="7DFFBA87" w14:textId="045C4770" w:rsidR="00D32291" w:rsidRPr="002C3F81" w:rsidRDefault="00D32291" w:rsidP="00EC028B">
      <w:pPr>
        <w:spacing w:before="120" w:after="120"/>
        <w:ind w:left="720" w:right="-446"/>
        <w:jc w:val="both"/>
        <w:rPr>
          <w:color w:val="004A91"/>
        </w:rPr>
      </w:pPr>
      <w:r w:rsidRPr="002C3F81">
        <w:rPr>
          <w:color w:val="004A91"/>
        </w:rPr>
        <w:t>*Valued at cost</w:t>
      </w:r>
    </w:p>
    <w:p w14:paraId="22ED8135" w14:textId="4A9C8827" w:rsidR="00B45B90" w:rsidRPr="002C3F81" w:rsidRDefault="00B45B90" w:rsidP="00EC028B">
      <w:pPr>
        <w:ind w:left="720" w:right="-446"/>
        <w:jc w:val="both"/>
        <w:rPr>
          <w:color w:val="004A91"/>
        </w:rPr>
      </w:pPr>
      <w:r w:rsidRPr="00A46B36">
        <w:rPr>
          <w:color w:val="004A91"/>
          <w:position w:val="-10"/>
        </w:rPr>
        <w:object w:dxaOrig="5940" w:dyaOrig="340" w14:anchorId="0C82973D">
          <v:shape id="_x0000_i1029" type="#_x0000_t75" alt="Ratio of real assets to total assets equals 100000 dollars Over 100000 dollars&#10;equals 1.0" style="width:298.5pt;height:16.5pt" o:ole="">
            <v:imagedata r:id="rId9" o:title=""/>
          </v:shape>
          <o:OLEObject Type="Embed" ProgID="Equation.DSMT4" ShapeID="_x0000_i1029" DrawAspect="Content" ObjectID="_1743687858" r:id="rId10"/>
        </w:object>
      </w:r>
    </w:p>
    <w:p w14:paraId="281E1330" w14:textId="786094BE" w:rsidR="00D32291" w:rsidRPr="002C3F81" w:rsidRDefault="00D32291">
      <w:pPr>
        <w:pStyle w:val="ListParagraph"/>
        <w:keepNext/>
        <w:numPr>
          <w:ilvl w:val="0"/>
          <w:numId w:val="6"/>
        </w:numPr>
        <w:tabs>
          <w:tab w:val="left" w:pos="1008"/>
        </w:tabs>
        <w:spacing w:before="240"/>
        <w:ind w:left="720" w:right="-187" w:firstLine="0"/>
        <w:contextualSpacing w:val="0"/>
        <w:rPr>
          <w:color w:val="004A91"/>
        </w:rPr>
      </w:pPr>
    </w:p>
    <w:tbl>
      <w:tblPr>
        <w:tblStyle w:val="TableGrid"/>
        <w:tblW w:w="7139" w:type="dxa"/>
        <w:tblInd w:w="10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A0" w:firstRow="1" w:lastRow="0" w:firstColumn="1" w:lastColumn="0" w:noHBand="1" w:noVBand="1"/>
        <w:tblDescription w:val="A table records the liabilities and assets of a firm. The total values are given in the last row. Assets: Microsoft shares and computers. Liabilities and shareholders' equity: Bank loan and shareholders' equity.&#10;"/>
      </w:tblPr>
      <w:tblGrid>
        <w:gridCol w:w="2189"/>
        <w:gridCol w:w="1260"/>
        <w:gridCol w:w="2430"/>
        <w:gridCol w:w="1260"/>
      </w:tblGrid>
      <w:tr w:rsidR="00B86587" w14:paraId="1BD8CB7A" w14:textId="77777777" w:rsidTr="00BF6DE6">
        <w:trPr>
          <w:cantSplit/>
          <w:tblHeader/>
        </w:trPr>
        <w:tc>
          <w:tcPr>
            <w:tcW w:w="2189" w:type="dxa"/>
            <w:tcBorders>
              <w:bottom w:val="single" w:sz="4" w:space="0" w:color="auto"/>
            </w:tcBorders>
            <w:vAlign w:val="center"/>
          </w:tcPr>
          <w:p w14:paraId="79D08FBE" w14:textId="77777777" w:rsidR="00B86587" w:rsidRDefault="00B86587" w:rsidP="00BF6DE6">
            <w:pPr>
              <w:pStyle w:val="TableHead"/>
            </w:pPr>
            <w:r w:rsidRPr="002C3F81">
              <w:t>Assets</w:t>
            </w:r>
          </w:p>
        </w:tc>
        <w:tc>
          <w:tcPr>
            <w:tcW w:w="1260" w:type="dxa"/>
            <w:tcBorders>
              <w:bottom w:val="single" w:sz="4" w:space="0" w:color="auto"/>
            </w:tcBorders>
          </w:tcPr>
          <w:p w14:paraId="51276987" w14:textId="77777777" w:rsidR="00B86587" w:rsidRDefault="00B86587" w:rsidP="00BF6DE6">
            <w:pPr>
              <w:pStyle w:val="TableHead"/>
            </w:pPr>
          </w:p>
        </w:tc>
        <w:tc>
          <w:tcPr>
            <w:tcW w:w="2430" w:type="dxa"/>
            <w:tcBorders>
              <w:bottom w:val="single" w:sz="4" w:space="0" w:color="auto"/>
            </w:tcBorders>
          </w:tcPr>
          <w:p w14:paraId="70084378" w14:textId="77777777" w:rsidR="00B86587" w:rsidRPr="000B66D9" w:rsidRDefault="00B86587" w:rsidP="00BF6DE6">
            <w:pPr>
              <w:pStyle w:val="TableHead"/>
              <w:ind w:left="0" w:firstLine="0"/>
              <w:rPr>
                <w:iCs w:val="0"/>
              </w:rPr>
            </w:pPr>
            <w:r w:rsidRPr="000B66D9">
              <w:t xml:space="preserve">Liabilities &amp; </w:t>
            </w:r>
            <w:r w:rsidRPr="000B66D9">
              <w:rPr>
                <w:iCs w:val="0"/>
              </w:rPr>
              <w:t>Shareholders’ Equity</w:t>
            </w:r>
          </w:p>
        </w:tc>
        <w:tc>
          <w:tcPr>
            <w:tcW w:w="1260" w:type="dxa"/>
            <w:tcBorders>
              <w:bottom w:val="single" w:sz="4" w:space="0" w:color="auto"/>
            </w:tcBorders>
          </w:tcPr>
          <w:p w14:paraId="08115439" w14:textId="77777777" w:rsidR="00B86587" w:rsidRDefault="00B86587" w:rsidP="00BF6DE6">
            <w:pPr>
              <w:pStyle w:val="TableHead"/>
            </w:pPr>
          </w:p>
        </w:tc>
      </w:tr>
      <w:tr w:rsidR="00B86587" w14:paraId="501CA6EA" w14:textId="77777777" w:rsidTr="00BF6DE6">
        <w:trPr>
          <w:cantSplit/>
        </w:trPr>
        <w:tc>
          <w:tcPr>
            <w:tcW w:w="2189" w:type="dxa"/>
            <w:tcBorders>
              <w:top w:val="single" w:sz="4" w:space="0" w:color="auto"/>
            </w:tcBorders>
          </w:tcPr>
          <w:p w14:paraId="6702C6B5" w14:textId="7D697867" w:rsidR="00B86587" w:rsidRDefault="00B86587" w:rsidP="00B86587">
            <w:pPr>
              <w:pStyle w:val="TableBody"/>
            </w:pPr>
            <w:r w:rsidRPr="002C3F81">
              <w:t>Microsoft shares</w:t>
            </w:r>
          </w:p>
        </w:tc>
        <w:tc>
          <w:tcPr>
            <w:tcW w:w="1260" w:type="dxa"/>
            <w:tcBorders>
              <w:top w:val="single" w:sz="4" w:space="0" w:color="auto"/>
            </w:tcBorders>
          </w:tcPr>
          <w:p w14:paraId="708E0137" w14:textId="3FF0E11E" w:rsidR="00B86587" w:rsidRDefault="00B86587" w:rsidP="00B86587">
            <w:pPr>
              <w:pStyle w:val="TableBody"/>
              <w:jc w:val="center"/>
            </w:pPr>
            <w:r w:rsidRPr="002C3F81">
              <w:t>$125,000</w:t>
            </w:r>
          </w:p>
        </w:tc>
        <w:tc>
          <w:tcPr>
            <w:tcW w:w="2430" w:type="dxa"/>
            <w:tcBorders>
              <w:top w:val="single" w:sz="4" w:space="0" w:color="auto"/>
            </w:tcBorders>
          </w:tcPr>
          <w:p w14:paraId="12D197AA" w14:textId="54421EE2" w:rsidR="00B86587" w:rsidRDefault="00B86587" w:rsidP="00B86587">
            <w:pPr>
              <w:pStyle w:val="TableBody"/>
            </w:pPr>
            <w:r w:rsidRPr="002C3F81">
              <w:t>Bank loan</w:t>
            </w:r>
          </w:p>
        </w:tc>
        <w:tc>
          <w:tcPr>
            <w:tcW w:w="1260" w:type="dxa"/>
            <w:tcBorders>
              <w:top w:val="single" w:sz="4" w:space="0" w:color="auto"/>
            </w:tcBorders>
          </w:tcPr>
          <w:p w14:paraId="0DB411D4" w14:textId="3B8C3B5F" w:rsidR="00B86587" w:rsidRDefault="00B86587" w:rsidP="00B86587">
            <w:pPr>
              <w:pStyle w:val="TableBody"/>
              <w:jc w:val="center"/>
            </w:pPr>
            <w:r w:rsidRPr="002C3F81">
              <w:t>$ 50,000</w:t>
            </w:r>
          </w:p>
        </w:tc>
      </w:tr>
      <w:tr w:rsidR="00B86587" w14:paraId="6AA4B556" w14:textId="77777777" w:rsidTr="00BF6DE6">
        <w:trPr>
          <w:cantSplit/>
        </w:trPr>
        <w:tc>
          <w:tcPr>
            <w:tcW w:w="2189" w:type="dxa"/>
          </w:tcPr>
          <w:p w14:paraId="763C41FC" w14:textId="0B966249" w:rsidR="00B86587" w:rsidRDefault="00B86587" w:rsidP="00B86587">
            <w:pPr>
              <w:pStyle w:val="TableBody"/>
            </w:pPr>
            <w:r w:rsidRPr="002C3F81">
              <w:t>Computers</w:t>
            </w:r>
          </w:p>
        </w:tc>
        <w:tc>
          <w:tcPr>
            <w:tcW w:w="1260" w:type="dxa"/>
          </w:tcPr>
          <w:p w14:paraId="00BC5EBB" w14:textId="6AB2DD20" w:rsidR="00B86587" w:rsidRPr="000B66D9" w:rsidRDefault="00B86587" w:rsidP="00B86587">
            <w:pPr>
              <w:pStyle w:val="TableBody"/>
              <w:jc w:val="center"/>
              <w:rPr>
                <w:u w:val="single"/>
              </w:rPr>
            </w:pPr>
            <w:r w:rsidRPr="002C3F81">
              <w:rPr>
                <w:u w:val="single"/>
              </w:rPr>
              <w:t>30,000</w:t>
            </w:r>
          </w:p>
        </w:tc>
        <w:tc>
          <w:tcPr>
            <w:tcW w:w="2430" w:type="dxa"/>
          </w:tcPr>
          <w:p w14:paraId="558ADAEA" w14:textId="433525CD" w:rsidR="00B86587" w:rsidRDefault="00B86587" w:rsidP="00B86587">
            <w:pPr>
              <w:pStyle w:val="TableBody"/>
            </w:pPr>
            <w:r w:rsidRPr="002C3F81">
              <w:t>Shareholders’ equity</w:t>
            </w:r>
          </w:p>
        </w:tc>
        <w:tc>
          <w:tcPr>
            <w:tcW w:w="1260" w:type="dxa"/>
          </w:tcPr>
          <w:p w14:paraId="4AFD1894" w14:textId="4557B0F5" w:rsidR="00B86587" w:rsidRPr="000B66D9" w:rsidRDefault="00B86587" w:rsidP="00B86587">
            <w:pPr>
              <w:pStyle w:val="TableBody"/>
              <w:jc w:val="center"/>
              <w:rPr>
                <w:u w:val="single"/>
              </w:rPr>
            </w:pPr>
            <w:r w:rsidRPr="002C3F81">
              <w:rPr>
                <w:u w:val="single"/>
              </w:rPr>
              <w:t>105,000</w:t>
            </w:r>
          </w:p>
        </w:tc>
      </w:tr>
      <w:tr w:rsidR="00B86587" w14:paraId="6C375D51" w14:textId="77777777" w:rsidTr="00BF6DE6">
        <w:trPr>
          <w:cantSplit/>
        </w:trPr>
        <w:tc>
          <w:tcPr>
            <w:tcW w:w="2189" w:type="dxa"/>
            <w:tcBorders>
              <w:bottom w:val="single" w:sz="4" w:space="0" w:color="auto"/>
            </w:tcBorders>
          </w:tcPr>
          <w:p w14:paraId="4BCDA0B3" w14:textId="347079E7" w:rsidR="00B86587" w:rsidRDefault="00B86587" w:rsidP="00B86587">
            <w:pPr>
              <w:pStyle w:val="TableBody"/>
              <w:ind w:left="1008"/>
            </w:pPr>
            <w:r w:rsidRPr="002C3F81">
              <w:t>Total</w:t>
            </w:r>
          </w:p>
        </w:tc>
        <w:tc>
          <w:tcPr>
            <w:tcW w:w="1260" w:type="dxa"/>
            <w:tcBorders>
              <w:bottom w:val="single" w:sz="4" w:space="0" w:color="auto"/>
            </w:tcBorders>
          </w:tcPr>
          <w:p w14:paraId="2A9AC18E" w14:textId="49F3AAFB" w:rsidR="00B86587" w:rsidRDefault="00B86587" w:rsidP="00B86587">
            <w:pPr>
              <w:pStyle w:val="TableBody"/>
              <w:jc w:val="center"/>
            </w:pPr>
            <w:r w:rsidRPr="002C3F81">
              <w:t>$155,000</w:t>
            </w:r>
          </w:p>
        </w:tc>
        <w:tc>
          <w:tcPr>
            <w:tcW w:w="2430" w:type="dxa"/>
            <w:tcBorders>
              <w:bottom w:val="single" w:sz="4" w:space="0" w:color="auto"/>
            </w:tcBorders>
          </w:tcPr>
          <w:p w14:paraId="0E0025DA" w14:textId="0F2DB405" w:rsidR="00B86587" w:rsidRDefault="00B86587" w:rsidP="00B86587">
            <w:pPr>
              <w:pStyle w:val="TableBody"/>
              <w:ind w:left="1008"/>
            </w:pPr>
            <w:r w:rsidRPr="002C3F81">
              <w:t>Total</w:t>
            </w:r>
          </w:p>
        </w:tc>
        <w:tc>
          <w:tcPr>
            <w:tcW w:w="1260" w:type="dxa"/>
            <w:tcBorders>
              <w:bottom w:val="single" w:sz="4" w:space="0" w:color="auto"/>
            </w:tcBorders>
          </w:tcPr>
          <w:p w14:paraId="36B8D7B0" w14:textId="54078AC8" w:rsidR="00B86587" w:rsidRDefault="00B86587" w:rsidP="00B86587">
            <w:pPr>
              <w:pStyle w:val="TableBody"/>
              <w:jc w:val="center"/>
            </w:pPr>
            <w:r w:rsidRPr="002C3F81">
              <w:t>$155,000</w:t>
            </w:r>
          </w:p>
        </w:tc>
      </w:tr>
    </w:tbl>
    <w:p w14:paraId="31759610" w14:textId="2FDE65A5" w:rsidR="006F760F" w:rsidRPr="002C3F81" w:rsidRDefault="00F73683" w:rsidP="00EC028B">
      <w:pPr>
        <w:spacing w:before="120" w:after="120"/>
        <w:ind w:left="720" w:right="-446"/>
        <w:jc w:val="both"/>
        <w:rPr>
          <w:color w:val="004A91"/>
        </w:rPr>
      </w:pPr>
      <w:r w:rsidRPr="00A46B36">
        <w:rPr>
          <w:color w:val="004A91"/>
          <w:position w:val="-10"/>
        </w:rPr>
        <w:object w:dxaOrig="5940" w:dyaOrig="340" w14:anchorId="070AAE5F">
          <v:shape id="_x0000_i1030" type="#_x0000_t75" alt="Ratio of real assets to total assets equals 30000 dollars Over 155000 dollars&#10;equals 0.19" style="width:298.5pt;height:16.5pt" o:ole="">
            <v:imagedata r:id="rId11" o:title=""/>
          </v:shape>
          <o:OLEObject Type="Embed" ProgID="Equation.DSMT4" ShapeID="_x0000_i1030" DrawAspect="Content" ObjectID="_1743687859" r:id="rId12"/>
        </w:object>
      </w:r>
    </w:p>
    <w:p w14:paraId="1F6D8CB8" w14:textId="77777777" w:rsidR="00D32291" w:rsidRPr="002C3F81" w:rsidRDefault="00D32291" w:rsidP="00AA50D8">
      <w:pPr>
        <w:ind w:left="720"/>
        <w:rPr>
          <w:color w:val="004A91"/>
        </w:rPr>
      </w:pPr>
      <w:r w:rsidRPr="002C3F81">
        <w:rPr>
          <w:color w:val="004A91"/>
        </w:rPr>
        <w:t>Conclusion: when the firm starts up and rai</w:t>
      </w:r>
      <w:r w:rsidR="000B063D" w:rsidRPr="002C3F81">
        <w:rPr>
          <w:color w:val="004A91"/>
        </w:rPr>
        <w:t xml:space="preserve">ses working capital, it is </w:t>
      </w:r>
      <w:r w:rsidRPr="002C3F81">
        <w:rPr>
          <w:color w:val="004A91"/>
        </w:rPr>
        <w:t xml:space="preserve">characterized by a low ratio of real </w:t>
      </w:r>
      <w:r w:rsidR="000B063D" w:rsidRPr="002C3F81">
        <w:rPr>
          <w:color w:val="004A91"/>
        </w:rPr>
        <w:t xml:space="preserve">assets </w:t>
      </w:r>
      <w:r w:rsidRPr="002C3F81">
        <w:rPr>
          <w:color w:val="004A91"/>
        </w:rPr>
        <w:t>to total assets</w:t>
      </w:r>
      <w:r w:rsidR="008240C7" w:rsidRPr="002C3F81">
        <w:rPr>
          <w:color w:val="004A91"/>
        </w:rPr>
        <w:t xml:space="preserve">. </w:t>
      </w:r>
      <w:r w:rsidRPr="002C3F81">
        <w:rPr>
          <w:color w:val="004A91"/>
        </w:rPr>
        <w:t>When it is i</w:t>
      </w:r>
      <w:r w:rsidR="000B063D" w:rsidRPr="002C3F81">
        <w:rPr>
          <w:color w:val="004A91"/>
        </w:rPr>
        <w:t xml:space="preserve">n full production, it has </w:t>
      </w:r>
      <w:r w:rsidRPr="002C3F81">
        <w:rPr>
          <w:color w:val="004A91"/>
        </w:rPr>
        <w:t>a high ratio of real assets</w:t>
      </w:r>
      <w:r w:rsidR="000B063D" w:rsidRPr="002C3F81">
        <w:rPr>
          <w:color w:val="004A91"/>
        </w:rPr>
        <w:t xml:space="preserve"> to total assets</w:t>
      </w:r>
      <w:r w:rsidR="008240C7" w:rsidRPr="002C3F81">
        <w:rPr>
          <w:color w:val="004A91"/>
        </w:rPr>
        <w:t xml:space="preserve">. </w:t>
      </w:r>
      <w:r w:rsidRPr="002C3F81">
        <w:rPr>
          <w:color w:val="004A91"/>
        </w:rPr>
        <w:t xml:space="preserve">When the project </w:t>
      </w:r>
      <w:r w:rsidR="00D56E2C" w:rsidRPr="002C3F81">
        <w:rPr>
          <w:color w:val="004A91"/>
        </w:rPr>
        <w:t>“</w:t>
      </w:r>
      <w:r w:rsidRPr="002C3F81">
        <w:rPr>
          <w:color w:val="004A91"/>
        </w:rPr>
        <w:t>shuts down</w:t>
      </w:r>
      <w:r w:rsidR="00D56E2C" w:rsidRPr="002C3F81">
        <w:rPr>
          <w:color w:val="004A91"/>
        </w:rPr>
        <w:t>”</w:t>
      </w:r>
      <w:r w:rsidRPr="002C3F81">
        <w:rPr>
          <w:color w:val="004A91"/>
        </w:rPr>
        <w:t xml:space="preserve"> and the firm sells it off for cash, financial assets once again replace real assets.</w:t>
      </w:r>
    </w:p>
    <w:p w14:paraId="48BC2577" w14:textId="77777777" w:rsidR="006F573D" w:rsidRPr="002C3F81" w:rsidRDefault="006F573D" w:rsidP="00197858">
      <w:pPr>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7C016DB0" w14:textId="77777777" w:rsidR="004918CA" w:rsidRDefault="004918CA" w:rsidP="00197858">
      <w:pPr>
        <w:pStyle w:val="ListParagraph"/>
        <w:numPr>
          <w:ilvl w:val="0"/>
          <w:numId w:val="2"/>
        </w:numPr>
        <w:spacing w:before="480"/>
        <w:ind w:left="720" w:right="-187" w:hanging="720"/>
        <w:contextualSpacing w:val="0"/>
        <w:rPr>
          <w:color w:val="004A91"/>
          <w:lang w:eastAsia="ja-JP"/>
        </w:rPr>
      </w:pPr>
    </w:p>
    <w:p w14:paraId="68C51FCA" w14:textId="00501DE9" w:rsidR="00B122E8" w:rsidRPr="00FC6F20" w:rsidRDefault="00E8032D">
      <w:pPr>
        <w:pStyle w:val="ListParagraph"/>
        <w:keepNext/>
        <w:numPr>
          <w:ilvl w:val="0"/>
          <w:numId w:val="7"/>
        </w:numPr>
        <w:tabs>
          <w:tab w:val="left" w:pos="1008"/>
        </w:tabs>
        <w:ind w:left="720" w:right="-187" w:firstLine="0"/>
        <w:contextualSpacing w:val="0"/>
        <w:rPr>
          <w:color w:val="004A91"/>
          <w:lang w:eastAsia="ja-JP"/>
        </w:rPr>
      </w:pPr>
      <w:r w:rsidRPr="002C3F81">
        <w:rPr>
          <w:color w:val="004A91"/>
        </w:rPr>
        <w:t>For commercial banks, t</w:t>
      </w:r>
      <w:r w:rsidR="00D32291" w:rsidRPr="002C3F81">
        <w:rPr>
          <w:color w:val="004A91"/>
        </w:rPr>
        <w:t>he ratio is</w:t>
      </w:r>
      <w:r w:rsidRPr="002C3F81">
        <w:rPr>
          <w:color w:val="004A91"/>
        </w:rPr>
        <w:t xml:space="preserve">: </w:t>
      </w:r>
      <w:r w:rsidR="00F73683" w:rsidRPr="00A46B36">
        <w:rPr>
          <w:color w:val="004A91"/>
          <w:position w:val="-10"/>
        </w:rPr>
        <w:object w:dxaOrig="2760" w:dyaOrig="320" w14:anchorId="7255B523">
          <v:shape id="_x0000_i1025" type="#_x0000_t75" alt="191.9 dollars Over 22564.2 dollars equals 0.0085&#10;" style="width:138pt;height:16.5pt" o:ole="">
            <v:imagedata r:id="rId13" o:title=""/>
          </v:shape>
          <o:OLEObject Type="Embed" ProgID="Equation.DSMT4" ShapeID="_x0000_i1025" DrawAspect="Content" ObjectID="_1743687860" r:id="rId14"/>
        </w:object>
      </w:r>
      <w:r w:rsidR="00D32291" w:rsidRPr="002C3F81">
        <w:rPr>
          <w:color w:val="004A91"/>
        </w:rPr>
        <w:t xml:space="preserve"> </w:t>
      </w:r>
      <w:r w:rsidR="003C6E87" w:rsidRPr="002C3F81">
        <w:rPr>
          <w:color w:val="004A91"/>
        </w:rPr>
        <w:t>or</w:t>
      </w:r>
      <w:r w:rsidR="003C6E87" w:rsidRPr="002C3F81">
        <w:rPr>
          <w:bCs/>
          <w:color w:val="004A91"/>
        </w:rPr>
        <w:t xml:space="preserve"> </w:t>
      </w:r>
      <w:r w:rsidR="00D56E2C" w:rsidRPr="005E5961">
        <w:rPr>
          <w:b/>
          <w:bCs/>
          <w:color w:val="004A91"/>
        </w:rPr>
        <w:t>0</w:t>
      </w:r>
      <w:r w:rsidR="003C6E87" w:rsidRPr="00FC6F20">
        <w:rPr>
          <w:b/>
          <w:bCs/>
          <w:color w:val="004A91"/>
        </w:rPr>
        <w:t>.85%</w:t>
      </w:r>
      <w:r w:rsidR="005243A9" w:rsidRPr="00FC6F20">
        <w:rPr>
          <w:b/>
          <w:bCs/>
          <w:color w:val="004A91"/>
        </w:rPr>
        <w:t>.</w:t>
      </w:r>
    </w:p>
    <w:p w14:paraId="6D618702" w14:textId="7E6A85EB" w:rsidR="00B122E8" w:rsidRPr="002C3F81" w:rsidRDefault="00B122E8">
      <w:pPr>
        <w:pStyle w:val="ListParagraph"/>
        <w:keepNext/>
        <w:numPr>
          <w:ilvl w:val="0"/>
          <w:numId w:val="7"/>
        </w:numPr>
        <w:tabs>
          <w:tab w:val="left" w:pos="1008"/>
        </w:tabs>
        <w:ind w:left="720" w:right="-187" w:firstLine="0"/>
        <w:contextualSpacing w:val="0"/>
        <w:rPr>
          <w:color w:val="004A91"/>
          <w:lang w:eastAsia="ja-JP"/>
        </w:rPr>
      </w:pPr>
      <w:r w:rsidRPr="00FC6F20">
        <w:rPr>
          <w:color w:val="004A91"/>
        </w:rPr>
        <w:t>For nonfinancial firms, t</w:t>
      </w:r>
      <w:r w:rsidR="00D32291" w:rsidRPr="007C7FC0">
        <w:rPr>
          <w:color w:val="004A91"/>
        </w:rPr>
        <w:t>he ratio is</w:t>
      </w:r>
      <w:r w:rsidRPr="007C7FC0">
        <w:rPr>
          <w:color w:val="004A91"/>
        </w:rPr>
        <w:t>:</w:t>
      </w:r>
      <w:r w:rsidR="00D32291" w:rsidRPr="007C7FC0">
        <w:rPr>
          <w:color w:val="004A91"/>
        </w:rPr>
        <w:t xml:space="preserve"> </w:t>
      </w:r>
      <w:r w:rsidR="00F73683" w:rsidRPr="00A46B36">
        <w:rPr>
          <w:color w:val="004A91"/>
          <w:position w:val="-10"/>
        </w:rPr>
        <w:object w:dxaOrig="2700" w:dyaOrig="320" w14:anchorId="4DB3A1F9">
          <v:shape id="_x0000_i1026" type="#_x0000_t75" alt="25974 dollars Over 50856 dollars equals 0.5107&#10;" style="width:135pt;height:16.5pt" o:ole="">
            <v:imagedata r:id="rId15" o:title=""/>
          </v:shape>
          <o:OLEObject Type="Embed" ProgID="Equation.DSMT4" ShapeID="_x0000_i1026" DrawAspect="Content" ObjectID="_1743687861" r:id="rId16"/>
        </w:object>
      </w:r>
      <w:r w:rsidR="005243A9" w:rsidRPr="002C3F81">
        <w:rPr>
          <w:b/>
          <w:bCs/>
          <w:color w:val="004A91"/>
          <w:lang w:eastAsia="ja-JP"/>
        </w:rPr>
        <w:t xml:space="preserve"> </w:t>
      </w:r>
      <w:r w:rsidR="005243A9" w:rsidRPr="002C3F81">
        <w:rPr>
          <w:color w:val="004A91"/>
          <w:lang w:eastAsia="ja-JP"/>
        </w:rPr>
        <w:t>or</w:t>
      </w:r>
      <w:r w:rsidR="005243A9" w:rsidRPr="002C3F81">
        <w:rPr>
          <w:b/>
          <w:bCs/>
          <w:color w:val="004A91"/>
          <w:lang w:eastAsia="ja-JP"/>
        </w:rPr>
        <w:t xml:space="preserve"> 51.07%.</w:t>
      </w:r>
    </w:p>
    <w:p w14:paraId="518556E1" w14:textId="3CA91CB9" w:rsidR="00D32291" w:rsidRPr="002C3F81" w:rsidRDefault="00D32291">
      <w:pPr>
        <w:pStyle w:val="ListParagraph"/>
        <w:keepNext/>
        <w:numPr>
          <w:ilvl w:val="0"/>
          <w:numId w:val="7"/>
        </w:numPr>
        <w:tabs>
          <w:tab w:val="left" w:pos="1008"/>
        </w:tabs>
        <w:ind w:left="720" w:right="-187" w:firstLine="0"/>
        <w:contextualSpacing w:val="0"/>
        <w:rPr>
          <w:color w:val="004A91"/>
        </w:rPr>
      </w:pPr>
      <w:r w:rsidRPr="002C3F81">
        <w:rPr>
          <w:color w:val="004A91"/>
        </w:rPr>
        <w:t xml:space="preserve">The difference should be expected </w:t>
      </w:r>
      <w:r w:rsidR="00B122E8" w:rsidRPr="002C3F81">
        <w:rPr>
          <w:color w:val="004A91"/>
        </w:rPr>
        <w:t>primarily be</w:t>
      </w:r>
      <w:r w:rsidRPr="002C3F81">
        <w:rPr>
          <w:color w:val="004A91"/>
        </w:rPr>
        <w:t xml:space="preserve">cause the bulk of the business of financial institutions is to make </w:t>
      </w:r>
      <w:r w:rsidR="00037517" w:rsidRPr="002C3F81">
        <w:rPr>
          <w:color w:val="004A91"/>
        </w:rPr>
        <w:t xml:space="preserve">loans and the bulk of </w:t>
      </w:r>
      <w:r w:rsidR="001D1A98" w:rsidRPr="002C3F81">
        <w:rPr>
          <w:color w:val="004A91"/>
        </w:rPr>
        <w:t xml:space="preserve">the business of </w:t>
      </w:r>
      <w:r w:rsidR="00037517" w:rsidRPr="002C3F81">
        <w:rPr>
          <w:color w:val="004A91"/>
        </w:rPr>
        <w:t>nonfinancial corporations is to invest in equipment, manufacturing plants, and property.</w:t>
      </w:r>
      <w:r w:rsidR="00AA50D8" w:rsidRPr="002C3F81">
        <w:rPr>
          <w:color w:val="004A91"/>
        </w:rPr>
        <w:t xml:space="preserve"> </w:t>
      </w:r>
      <w:r w:rsidR="00037517" w:rsidRPr="002C3F81">
        <w:rPr>
          <w:color w:val="004A91"/>
        </w:rPr>
        <w:t>The loans are financial assets for financial institutions, but the investments of nonfinancial corporations are real assets.</w:t>
      </w:r>
    </w:p>
    <w:p w14:paraId="0362D906" w14:textId="77777777" w:rsidR="006F573D" w:rsidRPr="002C3F81" w:rsidRDefault="006F573D" w:rsidP="00197858">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5FE4764C" w14:textId="77777777" w:rsidR="00197858" w:rsidRDefault="00197858">
      <w:pPr>
        <w:pStyle w:val="ListParagraph"/>
        <w:numPr>
          <w:ilvl w:val="0"/>
          <w:numId w:val="2"/>
        </w:numPr>
        <w:ind w:left="720" w:right="-187" w:hanging="720"/>
        <w:contextualSpacing w:val="0"/>
        <w:rPr>
          <w:color w:val="004A91"/>
        </w:rPr>
      </w:pPr>
    </w:p>
    <w:p w14:paraId="3FD2630B" w14:textId="61822431" w:rsidR="00D32291" w:rsidRPr="002C3F81" w:rsidRDefault="00D32291">
      <w:pPr>
        <w:pStyle w:val="ListParagraph"/>
        <w:keepNext/>
        <w:numPr>
          <w:ilvl w:val="0"/>
          <w:numId w:val="8"/>
        </w:numPr>
        <w:tabs>
          <w:tab w:val="left" w:pos="1008"/>
        </w:tabs>
        <w:ind w:left="720" w:right="-187" w:firstLine="0"/>
        <w:contextualSpacing w:val="0"/>
        <w:rPr>
          <w:color w:val="004A91"/>
        </w:rPr>
      </w:pPr>
      <w:r w:rsidRPr="002C3F81">
        <w:rPr>
          <w:color w:val="004A91"/>
        </w:rPr>
        <w:t>Primary</w:t>
      </w:r>
      <w:r w:rsidR="00441E29" w:rsidRPr="002C3F81">
        <w:rPr>
          <w:color w:val="004A91"/>
        </w:rPr>
        <w:t xml:space="preserve"> </w:t>
      </w:r>
      <w:r w:rsidRPr="002C3F81">
        <w:rPr>
          <w:color w:val="004A91"/>
        </w:rPr>
        <w:t>market transaction</w:t>
      </w:r>
      <w:r w:rsidR="00037517" w:rsidRPr="002C3F81">
        <w:rPr>
          <w:color w:val="004A91"/>
        </w:rPr>
        <w:t xml:space="preserve"> in which gold certificates are being offered to public investors for the first time by an underwriting syndicate led by JW </w:t>
      </w:r>
      <w:proofErr w:type="spellStart"/>
      <w:r w:rsidR="00037517" w:rsidRPr="002C3F81">
        <w:rPr>
          <w:color w:val="004A91"/>
        </w:rPr>
        <w:t>Korth</w:t>
      </w:r>
      <w:proofErr w:type="spellEnd"/>
      <w:r w:rsidR="00037517" w:rsidRPr="002C3F81">
        <w:rPr>
          <w:color w:val="004A91"/>
        </w:rPr>
        <w:t xml:space="preserve"> Capital.</w:t>
      </w:r>
    </w:p>
    <w:p w14:paraId="60A91766" w14:textId="05066CDA" w:rsidR="00D32291" w:rsidRPr="002C3F81" w:rsidRDefault="00037517">
      <w:pPr>
        <w:pStyle w:val="ListParagraph"/>
        <w:keepNext/>
        <w:numPr>
          <w:ilvl w:val="0"/>
          <w:numId w:val="8"/>
        </w:numPr>
        <w:tabs>
          <w:tab w:val="left" w:pos="1008"/>
        </w:tabs>
        <w:spacing w:before="240"/>
        <w:ind w:left="720" w:right="-187" w:firstLine="0"/>
        <w:contextualSpacing w:val="0"/>
        <w:rPr>
          <w:color w:val="004A91"/>
        </w:rPr>
      </w:pPr>
      <w:r w:rsidRPr="002C3F81">
        <w:rPr>
          <w:color w:val="004A91"/>
        </w:rPr>
        <w:t xml:space="preserve">The certificates are derivative assets because </w:t>
      </w:r>
      <w:r w:rsidR="00084CCB" w:rsidRPr="002C3F81">
        <w:rPr>
          <w:color w:val="004A91"/>
        </w:rPr>
        <w:t xml:space="preserve">while </w:t>
      </w:r>
      <w:r w:rsidRPr="002C3F81">
        <w:rPr>
          <w:color w:val="004A91"/>
        </w:rPr>
        <w:t>represent an investment in physical gold, each investor receives a certificate and no gold.</w:t>
      </w:r>
      <w:r w:rsidR="00AA50D8" w:rsidRPr="002C3F81">
        <w:rPr>
          <w:color w:val="004A91"/>
        </w:rPr>
        <w:t xml:space="preserve"> </w:t>
      </w:r>
      <w:r w:rsidRPr="002C3F81">
        <w:rPr>
          <w:color w:val="004A91"/>
        </w:rPr>
        <w:t xml:space="preserve">Note that investors can convert the certificate into gold during the </w:t>
      </w:r>
      <w:r w:rsidR="00D56E2C" w:rsidRPr="002C3F81">
        <w:rPr>
          <w:color w:val="004A91"/>
        </w:rPr>
        <w:t>4</w:t>
      </w:r>
      <w:r w:rsidRPr="002C3F81">
        <w:rPr>
          <w:color w:val="004A91"/>
        </w:rPr>
        <w:t>-year period.</w:t>
      </w:r>
      <w:r w:rsidR="00084CCB" w:rsidRPr="002C3F81">
        <w:rPr>
          <w:color w:val="004A91"/>
        </w:rPr>
        <w:t xml:space="preserve"> The security</w:t>
      </w:r>
      <w:r w:rsidR="00D56E2C" w:rsidRPr="002C3F81">
        <w:rPr>
          <w:color w:val="004A91"/>
        </w:rPr>
        <w:t>’</w:t>
      </w:r>
      <w:r w:rsidR="00084CCB" w:rsidRPr="002C3F81">
        <w:rPr>
          <w:color w:val="004A91"/>
        </w:rPr>
        <w:t>s value is derived from gold.</w:t>
      </w:r>
    </w:p>
    <w:p w14:paraId="51F3877C" w14:textId="77777777" w:rsidR="006F573D" w:rsidRPr="002C3F81" w:rsidRDefault="006F573D" w:rsidP="006F573D">
      <w:pPr>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18F31C6C" w14:textId="77777777" w:rsidR="00E42655" w:rsidRDefault="00E42655">
      <w:pPr>
        <w:pStyle w:val="ListParagraph"/>
        <w:numPr>
          <w:ilvl w:val="0"/>
          <w:numId w:val="2"/>
        </w:numPr>
        <w:spacing w:before="480"/>
        <w:ind w:left="720" w:right="-187" w:hanging="720"/>
        <w:contextualSpacing w:val="0"/>
        <w:rPr>
          <w:color w:val="004A91"/>
        </w:rPr>
      </w:pPr>
    </w:p>
    <w:p w14:paraId="7750E8E2" w14:textId="3A40FA83" w:rsidR="00D32291" w:rsidRPr="002C3F81" w:rsidRDefault="00D32291">
      <w:pPr>
        <w:pStyle w:val="ListParagraph"/>
        <w:keepNext/>
        <w:numPr>
          <w:ilvl w:val="0"/>
          <w:numId w:val="9"/>
        </w:numPr>
        <w:tabs>
          <w:tab w:val="left" w:pos="1008"/>
        </w:tabs>
        <w:ind w:left="720" w:right="-187" w:firstLine="0"/>
        <w:contextualSpacing w:val="0"/>
        <w:rPr>
          <w:color w:val="004A91"/>
        </w:rPr>
      </w:pPr>
      <w:r w:rsidRPr="002C3F81">
        <w:rPr>
          <w:color w:val="004A91"/>
        </w:rPr>
        <w:lastRenderedPageBreak/>
        <w:t>A fixed salary means that compensation is</w:t>
      </w:r>
      <w:r w:rsidR="00084CCB" w:rsidRPr="002C3F81">
        <w:rPr>
          <w:color w:val="004A91"/>
        </w:rPr>
        <w:t>,</w:t>
      </w:r>
      <w:r w:rsidRPr="002C3F81">
        <w:rPr>
          <w:color w:val="004A91"/>
        </w:rPr>
        <w:t xml:space="preserve"> in the short run</w:t>
      </w:r>
      <w:r w:rsidR="00084CCB" w:rsidRPr="002C3F81">
        <w:rPr>
          <w:color w:val="004A91"/>
        </w:rPr>
        <w:t>,</w:t>
      </w:r>
      <w:r w:rsidRPr="002C3F81">
        <w:rPr>
          <w:color w:val="004A91"/>
        </w:rPr>
        <w:t xml:space="preserve"> independent of the firm</w:t>
      </w:r>
      <w:r w:rsidR="00D56E2C" w:rsidRPr="002C3F81">
        <w:rPr>
          <w:color w:val="004A91"/>
        </w:rPr>
        <w:t>’</w:t>
      </w:r>
      <w:r w:rsidRPr="002C3F81">
        <w:rPr>
          <w:color w:val="004A91"/>
        </w:rPr>
        <w:t>s success</w:t>
      </w:r>
      <w:r w:rsidR="008240C7" w:rsidRPr="002C3F81">
        <w:rPr>
          <w:color w:val="004A91"/>
        </w:rPr>
        <w:t xml:space="preserve">. </w:t>
      </w:r>
      <w:r w:rsidRPr="002C3F81">
        <w:rPr>
          <w:color w:val="004A91"/>
        </w:rPr>
        <w:t>This salary structure does not tie the manager</w:t>
      </w:r>
      <w:r w:rsidR="00D56E2C" w:rsidRPr="002C3F81">
        <w:rPr>
          <w:color w:val="004A91"/>
        </w:rPr>
        <w:t>’</w:t>
      </w:r>
      <w:r w:rsidRPr="002C3F81">
        <w:rPr>
          <w:color w:val="004A91"/>
        </w:rPr>
        <w:t>s immediate compensation to the success of the firm</w:t>
      </w:r>
      <w:r w:rsidR="00037517" w:rsidRPr="002C3F81">
        <w:rPr>
          <w:color w:val="004A91"/>
        </w:rPr>
        <w:t>, so a manager might not feel too compelled to work hard to maximize firm value.</w:t>
      </w:r>
      <w:r w:rsidR="00AA50D8" w:rsidRPr="002C3F81">
        <w:rPr>
          <w:color w:val="004A91"/>
        </w:rPr>
        <w:t xml:space="preserve"> </w:t>
      </w:r>
      <w:r w:rsidRPr="002C3F81">
        <w:rPr>
          <w:color w:val="004A91"/>
        </w:rPr>
        <w:t>However, the manager might view this as the safest compensation structure and therefore value it more highly.</w:t>
      </w:r>
    </w:p>
    <w:p w14:paraId="713D7787" w14:textId="320C6BAC" w:rsidR="00D32291" w:rsidRPr="002C3F81" w:rsidRDefault="00D32291">
      <w:pPr>
        <w:pStyle w:val="ListParagraph"/>
        <w:keepNext/>
        <w:numPr>
          <w:ilvl w:val="0"/>
          <w:numId w:val="9"/>
        </w:numPr>
        <w:tabs>
          <w:tab w:val="left" w:pos="1008"/>
        </w:tabs>
        <w:spacing w:before="240"/>
        <w:ind w:left="720" w:right="-187" w:firstLine="0"/>
        <w:contextualSpacing w:val="0"/>
        <w:rPr>
          <w:color w:val="004A91"/>
        </w:rPr>
      </w:pPr>
      <w:r w:rsidRPr="002C3F81">
        <w:rPr>
          <w:color w:val="004A91"/>
        </w:rPr>
        <w:t>A salary that is paid in the form of stock in the firm means that the manager earns the most when the shareholders</w:t>
      </w:r>
      <w:r w:rsidR="00D56E2C" w:rsidRPr="002C3F81">
        <w:rPr>
          <w:color w:val="004A91"/>
        </w:rPr>
        <w:t>’</w:t>
      </w:r>
      <w:r w:rsidRPr="002C3F81">
        <w:rPr>
          <w:color w:val="004A91"/>
        </w:rPr>
        <w:t xml:space="preserve"> wealth is maximized</w:t>
      </w:r>
      <w:r w:rsidR="008240C7" w:rsidRPr="002C3F81">
        <w:rPr>
          <w:color w:val="004A91"/>
        </w:rPr>
        <w:t xml:space="preserve">. </w:t>
      </w:r>
      <w:r w:rsidR="00D26940" w:rsidRPr="002C3F81">
        <w:rPr>
          <w:color w:val="004A91"/>
        </w:rPr>
        <w:t xml:space="preserve">Five years of vesting helps align the interests of the employee with the long-term performance of the firm. </w:t>
      </w:r>
      <w:r w:rsidRPr="002C3F81">
        <w:rPr>
          <w:color w:val="004A91"/>
        </w:rPr>
        <w:t>This structure is therefore most likely to align the interests of managers and shareholders</w:t>
      </w:r>
      <w:r w:rsidR="008240C7" w:rsidRPr="002C3F81">
        <w:rPr>
          <w:color w:val="004A91"/>
        </w:rPr>
        <w:t xml:space="preserve">. </w:t>
      </w:r>
      <w:r w:rsidRPr="002C3F81">
        <w:rPr>
          <w:color w:val="004A91"/>
        </w:rPr>
        <w:t>If stock compensation is overdone, however, the manager might view it as overly risky since the manager</w:t>
      </w:r>
      <w:r w:rsidR="00D56E2C" w:rsidRPr="002C3F81">
        <w:rPr>
          <w:color w:val="004A91"/>
        </w:rPr>
        <w:t>’</w:t>
      </w:r>
      <w:r w:rsidRPr="002C3F81">
        <w:rPr>
          <w:color w:val="004A91"/>
        </w:rPr>
        <w:t>s career is already linked to the firm, and this undiversified exposure would be exacerbated with a la</w:t>
      </w:r>
      <w:r w:rsidR="00D77299" w:rsidRPr="002C3F81">
        <w:rPr>
          <w:color w:val="004A91"/>
        </w:rPr>
        <w:t>rge stock position in the firm.</w:t>
      </w:r>
    </w:p>
    <w:p w14:paraId="7505C34A" w14:textId="2F259F1D" w:rsidR="00D32291" w:rsidRPr="002C3F81" w:rsidRDefault="00EC028B">
      <w:pPr>
        <w:pStyle w:val="ListParagraph"/>
        <w:keepNext/>
        <w:numPr>
          <w:ilvl w:val="0"/>
          <w:numId w:val="9"/>
        </w:numPr>
        <w:tabs>
          <w:tab w:val="left" w:pos="1008"/>
        </w:tabs>
        <w:spacing w:before="240"/>
        <w:ind w:left="720" w:right="-187" w:firstLine="0"/>
        <w:contextualSpacing w:val="0"/>
        <w:rPr>
          <w:color w:val="004A91"/>
        </w:rPr>
      </w:pPr>
      <w:r w:rsidRPr="002C3F81">
        <w:rPr>
          <w:color w:val="004A91"/>
        </w:rPr>
        <w:t>A</w:t>
      </w:r>
      <w:r w:rsidR="005B3457" w:rsidRPr="002C3F81">
        <w:rPr>
          <w:color w:val="004A91"/>
        </w:rPr>
        <w:t xml:space="preserve"> profit-linked salary </w:t>
      </w:r>
      <w:r w:rsidR="00D32291" w:rsidRPr="002C3F81">
        <w:rPr>
          <w:color w:val="004A91"/>
        </w:rPr>
        <w:t>create</w:t>
      </w:r>
      <w:r w:rsidR="005B3457" w:rsidRPr="002C3F81">
        <w:rPr>
          <w:color w:val="004A91"/>
        </w:rPr>
        <w:t>s</w:t>
      </w:r>
      <w:r w:rsidR="00D32291" w:rsidRPr="002C3F81">
        <w:rPr>
          <w:color w:val="004A91"/>
        </w:rPr>
        <w:t xml:space="preserve"> great incentives for managers to contribute to the firm</w:t>
      </w:r>
      <w:r w:rsidR="00D56E2C" w:rsidRPr="002C3F81">
        <w:rPr>
          <w:color w:val="004A91"/>
        </w:rPr>
        <w:t>’</w:t>
      </w:r>
      <w:r w:rsidR="00D32291" w:rsidRPr="002C3F81">
        <w:rPr>
          <w:color w:val="004A91"/>
        </w:rPr>
        <w:t>s success</w:t>
      </w:r>
      <w:r w:rsidR="008240C7" w:rsidRPr="002C3F81">
        <w:rPr>
          <w:color w:val="004A91"/>
        </w:rPr>
        <w:t xml:space="preserve">. </w:t>
      </w:r>
      <w:r w:rsidR="005B3457" w:rsidRPr="002C3F81">
        <w:rPr>
          <w:color w:val="004A91"/>
        </w:rPr>
        <w:t>However</w:t>
      </w:r>
      <w:r w:rsidR="00D32291" w:rsidRPr="002C3F81">
        <w:rPr>
          <w:color w:val="004A91"/>
        </w:rPr>
        <w:t xml:space="preserve">, a manager </w:t>
      </w:r>
      <w:r w:rsidR="005B3457" w:rsidRPr="002C3F81">
        <w:rPr>
          <w:color w:val="004A91"/>
        </w:rPr>
        <w:t>whose salary is tied to short-term profits will be risk seeking, especially if these short-term profits determine salary</w:t>
      </w:r>
      <w:r w:rsidR="00B074CB" w:rsidRPr="002C3F81">
        <w:rPr>
          <w:color w:val="004A91"/>
        </w:rPr>
        <w:t xml:space="preserve"> or if the compensation structure does</w:t>
      </w:r>
      <w:r w:rsidR="00DF47DB" w:rsidRPr="002C3F81">
        <w:rPr>
          <w:color w:val="004A91"/>
        </w:rPr>
        <w:t xml:space="preserve"> not </w:t>
      </w:r>
      <w:r w:rsidR="005B3457" w:rsidRPr="002C3F81">
        <w:rPr>
          <w:color w:val="004A91"/>
        </w:rPr>
        <w:t xml:space="preserve">bear the </w:t>
      </w:r>
      <w:r w:rsidR="00B074CB" w:rsidRPr="002C3F81">
        <w:rPr>
          <w:color w:val="004A91"/>
        </w:rPr>
        <w:t xml:space="preserve">full </w:t>
      </w:r>
      <w:r w:rsidR="005B3457" w:rsidRPr="002C3F81">
        <w:rPr>
          <w:color w:val="004A91"/>
        </w:rPr>
        <w:t>cost of the</w:t>
      </w:r>
      <w:r w:rsidR="00B074CB" w:rsidRPr="002C3F81">
        <w:rPr>
          <w:color w:val="004A91"/>
        </w:rPr>
        <w:t xml:space="preserve"> project</w:t>
      </w:r>
      <w:r w:rsidR="00D56E2C" w:rsidRPr="002C3F81">
        <w:rPr>
          <w:color w:val="004A91"/>
        </w:rPr>
        <w:t>’</w:t>
      </w:r>
      <w:r w:rsidR="00B074CB" w:rsidRPr="002C3F81">
        <w:rPr>
          <w:color w:val="004A91"/>
        </w:rPr>
        <w:t>s</w:t>
      </w:r>
      <w:r w:rsidR="005B3457" w:rsidRPr="002C3F81">
        <w:rPr>
          <w:color w:val="004A91"/>
        </w:rPr>
        <w:t xml:space="preserve"> risks</w:t>
      </w:r>
      <w:r w:rsidR="00084CCB" w:rsidRPr="002C3F81">
        <w:rPr>
          <w:color w:val="004A91"/>
        </w:rPr>
        <w:t xml:space="preserve"> (e.g., docked pay for failed projects)</w:t>
      </w:r>
      <w:r w:rsidR="008240C7" w:rsidRPr="002C3F81">
        <w:rPr>
          <w:color w:val="004A91"/>
        </w:rPr>
        <w:t xml:space="preserve">. </w:t>
      </w:r>
      <w:r w:rsidR="00D32291" w:rsidRPr="002C3F81">
        <w:rPr>
          <w:color w:val="004A91"/>
        </w:rPr>
        <w:t>Shareholders, in contrast, bear the losses as well as the gains on the project and might be less willing to assume that risk.</w:t>
      </w:r>
    </w:p>
    <w:p w14:paraId="7921EC82" w14:textId="77777777" w:rsidR="006F573D" w:rsidRPr="002C3F81" w:rsidRDefault="006F573D" w:rsidP="006F573D">
      <w:pPr>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1147316D" w14:textId="6FC8E370" w:rsidR="00D32291" w:rsidRPr="002C3F81" w:rsidRDefault="00D32291">
      <w:pPr>
        <w:pStyle w:val="ListParagraph"/>
        <w:numPr>
          <w:ilvl w:val="0"/>
          <w:numId w:val="2"/>
        </w:numPr>
        <w:spacing w:before="480"/>
        <w:ind w:left="720" w:right="-187" w:hanging="720"/>
        <w:contextualSpacing w:val="0"/>
        <w:rPr>
          <w:color w:val="004A91"/>
        </w:rPr>
      </w:pPr>
      <w:r w:rsidRPr="002C3F81">
        <w:rPr>
          <w:color w:val="004A91"/>
        </w:rPr>
        <w:t>Even if an individual shareholder could monitor and improve managers</w:t>
      </w:r>
      <w:r w:rsidR="00D56E2C" w:rsidRPr="002C3F81">
        <w:rPr>
          <w:color w:val="004A91"/>
        </w:rPr>
        <w:t>’</w:t>
      </w:r>
      <w:r w:rsidRPr="002C3F81">
        <w:rPr>
          <w:color w:val="004A91"/>
        </w:rPr>
        <w:t xml:space="preserve"> performance and thereby increase the value of the firm, the payoff would be small, since the ownership share in a large corporation would be very small</w:t>
      </w:r>
      <w:r w:rsidR="008240C7" w:rsidRPr="002C3F81">
        <w:rPr>
          <w:color w:val="004A91"/>
        </w:rPr>
        <w:t xml:space="preserve">. </w:t>
      </w:r>
      <w:r w:rsidRPr="002C3F81">
        <w:rPr>
          <w:color w:val="004A91"/>
        </w:rPr>
        <w:t xml:space="preserve">For example, if you own $10,000 of </w:t>
      </w:r>
      <w:r w:rsidR="00B074CB" w:rsidRPr="002C3F81">
        <w:rPr>
          <w:color w:val="004A91"/>
        </w:rPr>
        <w:t xml:space="preserve">Ford </w:t>
      </w:r>
      <w:r w:rsidRPr="002C3F81">
        <w:rPr>
          <w:color w:val="004A91"/>
        </w:rPr>
        <w:t>stock and can increase the value of the firm by 5%, a very ambitious goal, you benefit by only</w:t>
      </w:r>
      <w:proofErr w:type="gramStart"/>
      <w:r w:rsidR="00D77299" w:rsidRPr="002C3F81">
        <w:rPr>
          <w:color w:val="004A91"/>
        </w:rPr>
        <w:t>:</w:t>
      </w:r>
      <w:r w:rsidRPr="002C3F81">
        <w:rPr>
          <w:color w:val="004A91"/>
        </w:rPr>
        <w:t xml:space="preserve"> </w:t>
      </w:r>
      <w:proofErr w:type="gramEnd"/>
      <w:r w:rsidR="00023890" w:rsidRPr="00A46B36">
        <w:rPr>
          <w:color w:val="004A91"/>
          <w:position w:val="-10"/>
        </w:rPr>
        <w:object w:dxaOrig="2180" w:dyaOrig="320" w14:anchorId="37968E5E">
          <v:shape id="_x0000_i1027" type="#_x0000_t75" alt="0.05 times 10000 dollars equals 500 dollars&#10;" style="width:109.5pt;height:16.5pt" o:ole="">
            <v:imagedata r:id="rId17" o:title=""/>
          </v:shape>
          <o:OLEObject Type="Embed" ProgID="Equation.DSMT4" ShapeID="_x0000_i1027" DrawAspect="Content" ObjectID="_1743687862" r:id="rId18"/>
        </w:object>
      </w:r>
      <w:r w:rsidR="00037517" w:rsidRPr="002C3F81">
        <w:rPr>
          <w:color w:val="004A91"/>
        </w:rPr>
        <w:t>. The cost, both personal and financial to an individual investor, is likely to be prohibitive and would typically easily exceed any accrued benefits</w:t>
      </w:r>
      <w:r w:rsidR="00084CCB" w:rsidRPr="002C3F81">
        <w:rPr>
          <w:color w:val="004A91"/>
        </w:rPr>
        <w:t xml:space="preserve"> (</w:t>
      </w:r>
      <w:r w:rsidR="00037517" w:rsidRPr="002C3F81">
        <w:rPr>
          <w:color w:val="004A91"/>
        </w:rPr>
        <w:t>in this case $500</w:t>
      </w:r>
      <w:r w:rsidR="00084CCB" w:rsidRPr="002C3F81">
        <w:rPr>
          <w:color w:val="004A91"/>
        </w:rPr>
        <w:t>)</w:t>
      </w:r>
      <w:r w:rsidR="00037517" w:rsidRPr="002C3F81">
        <w:rPr>
          <w:color w:val="004A91"/>
        </w:rPr>
        <w:t>.</w:t>
      </w:r>
    </w:p>
    <w:p w14:paraId="733FE835" w14:textId="77777777" w:rsidR="00D32291" w:rsidRPr="002C3F81" w:rsidRDefault="00D32291" w:rsidP="00EC028B">
      <w:pPr>
        <w:ind w:left="720" w:right="-360"/>
        <w:rPr>
          <w:color w:val="004A91"/>
        </w:rPr>
      </w:pPr>
      <w:r w:rsidRPr="002C3F81">
        <w:rPr>
          <w:color w:val="004A91"/>
        </w:rPr>
        <w:t xml:space="preserve">In contrast, a </w:t>
      </w:r>
      <w:r w:rsidR="007D60CA" w:rsidRPr="002C3F81">
        <w:rPr>
          <w:color w:val="004A91"/>
        </w:rPr>
        <w:t xml:space="preserve">creditor, such as a </w:t>
      </w:r>
      <w:r w:rsidRPr="002C3F81">
        <w:rPr>
          <w:color w:val="004A91"/>
        </w:rPr>
        <w:t>bank</w:t>
      </w:r>
      <w:r w:rsidR="007D60CA" w:rsidRPr="002C3F81">
        <w:rPr>
          <w:color w:val="004A91"/>
        </w:rPr>
        <w:t>,</w:t>
      </w:r>
      <w:r w:rsidRPr="002C3F81">
        <w:rPr>
          <w:color w:val="004A91"/>
        </w:rPr>
        <w:t xml:space="preserve"> that has a multimillion-dollar loan outstanding to the firm has a big stake in making sure that the firm can repay the loan</w:t>
      </w:r>
      <w:r w:rsidR="008240C7" w:rsidRPr="002C3F81">
        <w:rPr>
          <w:color w:val="004A91"/>
        </w:rPr>
        <w:t xml:space="preserve">. </w:t>
      </w:r>
      <w:r w:rsidRPr="002C3F81">
        <w:rPr>
          <w:color w:val="004A91"/>
        </w:rPr>
        <w:t>It is clearly worthwhile for the bank to spend considerable resources to monitor the firm.</w:t>
      </w:r>
      <w:r w:rsidR="00084CCB" w:rsidRPr="002C3F81">
        <w:rPr>
          <w:color w:val="004A91"/>
        </w:rPr>
        <w:t xml:space="preserve"> Large institutional investors will also have commensurately large positions in companies and will therefore monitor more closely.</w:t>
      </w:r>
    </w:p>
    <w:p w14:paraId="75BC2047"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214CC885" w14:textId="37629DA3" w:rsidR="00084CCB" w:rsidRPr="002C3F81" w:rsidRDefault="00084CCB">
      <w:pPr>
        <w:pStyle w:val="ListParagraph"/>
        <w:numPr>
          <w:ilvl w:val="0"/>
          <w:numId w:val="2"/>
        </w:numPr>
        <w:ind w:left="720" w:right="-187" w:hanging="720"/>
        <w:contextualSpacing w:val="0"/>
        <w:rPr>
          <w:color w:val="004A91"/>
        </w:rPr>
      </w:pPr>
      <w:r w:rsidRPr="002C3F81">
        <w:rPr>
          <w:color w:val="004A91"/>
        </w:rPr>
        <w:t>Answers may vary:</w:t>
      </w:r>
    </w:p>
    <w:p w14:paraId="19B55855" w14:textId="77777777" w:rsidR="00D32291" w:rsidRPr="00643288" w:rsidRDefault="00D32291">
      <w:pPr>
        <w:pStyle w:val="ListParagraph"/>
        <w:numPr>
          <w:ilvl w:val="0"/>
          <w:numId w:val="3"/>
        </w:numPr>
        <w:spacing w:after="80"/>
        <w:ind w:right="-360"/>
        <w:contextualSpacing w:val="0"/>
        <w:rPr>
          <w:color w:val="004A91"/>
        </w:rPr>
      </w:pPr>
      <w:r w:rsidRPr="00643288">
        <w:rPr>
          <w:color w:val="004A91"/>
        </w:rPr>
        <w:t xml:space="preserve">Mutual funds accept funds from small investors and invest, on behalf of these investors, in the </w:t>
      </w:r>
      <w:r w:rsidR="00037517" w:rsidRPr="00643288">
        <w:rPr>
          <w:color w:val="004A91"/>
        </w:rPr>
        <w:t xml:space="preserve">domestic </w:t>
      </w:r>
      <w:r w:rsidRPr="00643288">
        <w:rPr>
          <w:color w:val="004A91"/>
        </w:rPr>
        <w:t>and international securities markets.</w:t>
      </w:r>
    </w:p>
    <w:p w14:paraId="5D0A6954" w14:textId="77777777" w:rsidR="00D32291" w:rsidRPr="002C3F81" w:rsidRDefault="00D32291">
      <w:pPr>
        <w:pStyle w:val="ListParagraph"/>
        <w:numPr>
          <w:ilvl w:val="0"/>
          <w:numId w:val="3"/>
        </w:numPr>
        <w:spacing w:after="80"/>
        <w:ind w:right="-360"/>
        <w:contextualSpacing w:val="0"/>
        <w:rPr>
          <w:color w:val="004A91"/>
        </w:rPr>
      </w:pPr>
      <w:r w:rsidRPr="002C3F81">
        <w:rPr>
          <w:color w:val="004A91"/>
        </w:rPr>
        <w:t>Pension funds accept funds and then invest</w:t>
      </w:r>
      <w:r w:rsidR="00037517" w:rsidRPr="002C3F81">
        <w:rPr>
          <w:color w:val="004A91"/>
        </w:rPr>
        <w:t xml:space="preserve"> in a wide range of financial securities</w:t>
      </w:r>
      <w:r w:rsidRPr="002C3F81">
        <w:rPr>
          <w:color w:val="004A91"/>
        </w:rPr>
        <w:t>, on behalf of current and future retirees, thereby channeling funds from one sector of the economy to another.</w:t>
      </w:r>
    </w:p>
    <w:p w14:paraId="73779B0C" w14:textId="77777777" w:rsidR="00D32291" w:rsidRPr="002C3F81" w:rsidRDefault="00D32291">
      <w:pPr>
        <w:pStyle w:val="ListParagraph"/>
        <w:numPr>
          <w:ilvl w:val="0"/>
          <w:numId w:val="3"/>
        </w:numPr>
        <w:spacing w:after="80"/>
        <w:ind w:right="-360"/>
        <w:contextualSpacing w:val="0"/>
        <w:rPr>
          <w:color w:val="004A91"/>
        </w:rPr>
      </w:pPr>
      <w:r w:rsidRPr="002C3F81">
        <w:rPr>
          <w:color w:val="004A91"/>
        </w:rPr>
        <w:t>Venture capital firms pool the funds of private investors and invest in start-up firms.</w:t>
      </w:r>
    </w:p>
    <w:p w14:paraId="4E840BE7" w14:textId="77777777" w:rsidR="00084CCB" w:rsidRPr="002C3F81" w:rsidRDefault="00084CCB">
      <w:pPr>
        <w:pStyle w:val="ListParagraph"/>
        <w:numPr>
          <w:ilvl w:val="0"/>
          <w:numId w:val="3"/>
        </w:numPr>
        <w:spacing w:after="80"/>
        <w:ind w:right="-360"/>
        <w:contextualSpacing w:val="0"/>
        <w:rPr>
          <w:color w:val="004A91"/>
        </w:rPr>
      </w:pPr>
      <w:r w:rsidRPr="002C3F81">
        <w:rPr>
          <w:color w:val="004A91"/>
        </w:rPr>
        <w:lastRenderedPageBreak/>
        <w:t xml:space="preserve">Leveraged buyout funds pool the funds of private investors and, with large amounts of debt, purchase publicly traded companies. </w:t>
      </w:r>
    </w:p>
    <w:p w14:paraId="3AC9702A" w14:textId="77777777" w:rsidR="00D32291" w:rsidRPr="002C3F81" w:rsidRDefault="00D32291">
      <w:pPr>
        <w:pStyle w:val="ListParagraph"/>
        <w:numPr>
          <w:ilvl w:val="0"/>
          <w:numId w:val="3"/>
        </w:numPr>
        <w:spacing w:after="80"/>
        <w:ind w:right="-360"/>
        <w:contextualSpacing w:val="0"/>
        <w:rPr>
          <w:color w:val="004A91"/>
        </w:rPr>
      </w:pPr>
      <w:r w:rsidRPr="002C3F81">
        <w:rPr>
          <w:color w:val="004A91"/>
        </w:rPr>
        <w:t>Banks accept deposits from customers and loan those funds to businesses or use the funds to buy securities of large corporations.</w:t>
      </w:r>
    </w:p>
    <w:p w14:paraId="5CE0CD87"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4F8C489C" w14:textId="29EEAFD4" w:rsidR="00D32291" w:rsidRPr="002C3F81" w:rsidRDefault="00D32291">
      <w:pPr>
        <w:pStyle w:val="ListParagraph"/>
        <w:numPr>
          <w:ilvl w:val="0"/>
          <w:numId w:val="2"/>
        </w:numPr>
        <w:ind w:left="720" w:right="-187" w:hanging="720"/>
        <w:contextualSpacing w:val="0"/>
        <w:rPr>
          <w:color w:val="004A91"/>
        </w:rPr>
      </w:pPr>
      <w:r w:rsidRPr="002C3F81">
        <w:rPr>
          <w:color w:val="004A91"/>
        </w:rPr>
        <w:t>Treasury bills serve a purpose for investors who prefer a low-risk investment</w:t>
      </w:r>
      <w:r w:rsidR="00084CCB" w:rsidRPr="002C3F81">
        <w:rPr>
          <w:color w:val="004A91"/>
        </w:rPr>
        <w:t xml:space="preserve"> with immense liquidity</w:t>
      </w:r>
      <w:r w:rsidR="008240C7" w:rsidRPr="002C3F81">
        <w:rPr>
          <w:color w:val="004A91"/>
        </w:rPr>
        <w:t xml:space="preserve">. </w:t>
      </w:r>
      <w:r w:rsidRPr="002C3F81">
        <w:rPr>
          <w:color w:val="004A91"/>
        </w:rPr>
        <w:t>The lower average rate of return compared to stocks is the price investors pay for predictability of investment performance and portfolio value.</w:t>
      </w:r>
    </w:p>
    <w:p w14:paraId="53CA5ED7"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7DB95815" w14:textId="7E1535CA" w:rsidR="00D32291" w:rsidRPr="002C3F81" w:rsidRDefault="00D32291">
      <w:pPr>
        <w:pStyle w:val="ListParagraph"/>
        <w:numPr>
          <w:ilvl w:val="0"/>
          <w:numId w:val="2"/>
        </w:numPr>
        <w:ind w:left="720" w:right="-187" w:hanging="720"/>
        <w:contextualSpacing w:val="0"/>
        <w:rPr>
          <w:color w:val="004A91"/>
        </w:rPr>
      </w:pPr>
      <w:r w:rsidRPr="002C3F81">
        <w:rPr>
          <w:color w:val="004A91"/>
        </w:rPr>
        <w:t xml:space="preserve">With </w:t>
      </w:r>
      <w:r w:rsidR="000B063D" w:rsidRPr="002C3F81">
        <w:rPr>
          <w:color w:val="004A91"/>
        </w:rPr>
        <w:t>a top-down investing style</w:t>
      </w:r>
      <w:r w:rsidRPr="002C3F81">
        <w:rPr>
          <w:color w:val="004A91"/>
        </w:rPr>
        <w:t>, you focus on asset allocation or the broad composition of the entire portfolio, which is the major determinant of over</w:t>
      </w:r>
      <w:r w:rsidR="000B063D" w:rsidRPr="002C3F81">
        <w:rPr>
          <w:color w:val="004A91"/>
        </w:rPr>
        <w:t>all performance</w:t>
      </w:r>
      <w:r w:rsidR="008240C7" w:rsidRPr="002C3F81">
        <w:rPr>
          <w:color w:val="004A91"/>
        </w:rPr>
        <w:t xml:space="preserve">. </w:t>
      </w:r>
      <w:r w:rsidR="000B063D" w:rsidRPr="002C3F81">
        <w:rPr>
          <w:color w:val="004A91"/>
        </w:rPr>
        <w:t>Moreover, top-</w:t>
      </w:r>
      <w:r w:rsidRPr="002C3F81">
        <w:rPr>
          <w:color w:val="004A91"/>
        </w:rPr>
        <w:t>down management is the natural way to establish a portfolio with a level of risk consistent with your risk tolerance</w:t>
      </w:r>
      <w:r w:rsidR="008240C7" w:rsidRPr="002C3F81">
        <w:rPr>
          <w:color w:val="004A91"/>
        </w:rPr>
        <w:t xml:space="preserve">. </w:t>
      </w:r>
      <w:r w:rsidRPr="002C3F81">
        <w:rPr>
          <w:color w:val="004A91"/>
        </w:rPr>
        <w:t xml:space="preserve">The disadvantage of an </w:t>
      </w:r>
      <w:r w:rsidRPr="002C3F81">
        <w:rPr>
          <w:i/>
          <w:color w:val="004A91"/>
        </w:rPr>
        <w:t>exclusive</w:t>
      </w:r>
      <w:r w:rsidR="000B063D" w:rsidRPr="002C3F81">
        <w:rPr>
          <w:color w:val="004A91"/>
        </w:rPr>
        <w:t xml:space="preserve"> emphasis on top-</w:t>
      </w:r>
      <w:r w:rsidRPr="002C3F81">
        <w:rPr>
          <w:color w:val="004A91"/>
        </w:rPr>
        <w:t>down issues is that you may forfeit the potential high returns that could result from identifying and concentrating in undervalued securities or sectors of the market.</w:t>
      </w:r>
    </w:p>
    <w:p w14:paraId="4A752639" w14:textId="77777777" w:rsidR="000B063D" w:rsidRPr="002C3F81" w:rsidRDefault="00D32291" w:rsidP="00EC028B">
      <w:pPr>
        <w:ind w:left="720" w:right="-450"/>
        <w:rPr>
          <w:color w:val="004A91"/>
        </w:rPr>
      </w:pPr>
      <w:r w:rsidRPr="002C3F81">
        <w:rPr>
          <w:color w:val="004A91"/>
        </w:rPr>
        <w:t>With a</w:t>
      </w:r>
      <w:r w:rsidR="000B063D" w:rsidRPr="002C3F81">
        <w:rPr>
          <w:color w:val="004A91"/>
        </w:rPr>
        <w:t xml:space="preserve"> bottom-up investing style</w:t>
      </w:r>
      <w:r w:rsidRPr="002C3F81">
        <w:rPr>
          <w:color w:val="004A91"/>
        </w:rPr>
        <w:t>, you benefit from identifying undervalued securities</w:t>
      </w:r>
      <w:r w:rsidR="008240C7" w:rsidRPr="002C3F81">
        <w:rPr>
          <w:color w:val="004A91"/>
        </w:rPr>
        <w:t xml:space="preserve">. </w:t>
      </w:r>
      <w:r w:rsidRPr="002C3F81">
        <w:rPr>
          <w:color w:val="004A91"/>
        </w:rPr>
        <w:t xml:space="preserve">The disadvantage is that </w:t>
      </w:r>
      <w:r w:rsidR="003C6E87" w:rsidRPr="002C3F81">
        <w:rPr>
          <w:color w:val="004A91"/>
        </w:rPr>
        <w:t xml:space="preserve">you </w:t>
      </w:r>
      <w:r w:rsidR="00037517" w:rsidRPr="002C3F81">
        <w:rPr>
          <w:color w:val="004A91"/>
        </w:rPr>
        <w:t xml:space="preserve">might </w:t>
      </w:r>
      <w:r w:rsidRPr="002C3F81">
        <w:rPr>
          <w:color w:val="004A91"/>
        </w:rPr>
        <w:t>overlook the overall composition of your portfolio, result</w:t>
      </w:r>
      <w:r w:rsidR="003C6E87" w:rsidRPr="002C3F81">
        <w:rPr>
          <w:color w:val="004A91"/>
        </w:rPr>
        <w:t>ing</w:t>
      </w:r>
      <w:r w:rsidRPr="002C3F81">
        <w:rPr>
          <w:color w:val="004A91"/>
        </w:rPr>
        <w:t xml:space="preserve"> in a </w:t>
      </w:r>
      <w:proofErr w:type="spellStart"/>
      <w:r w:rsidRPr="002C3F81">
        <w:rPr>
          <w:color w:val="004A91"/>
        </w:rPr>
        <w:t>nondiversified</w:t>
      </w:r>
      <w:proofErr w:type="spellEnd"/>
      <w:r w:rsidRPr="002C3F81">
        <w:rPr>
          <w:color w:val="004A91"/>
        </w:rPr>
        <w:t xml:space="preserve"> portfolio or a portfolio with a risk level inconsistent with </w:t>
      </w:r>
      <w:r w:rsidR="00037517" w:rsidRPr="002C3F81">
        <w:rPr>
          <w:color w:val="004A91"/>
        </w:rPr>
        <w:t xml:space="preserve">the appropriate </w:t>
      </w:r>
      <w:r w:rsidRPr="002C3F81">
        <w:rPr>
          <w:color w:val="004A91"/>
        </w:rPr>
        <w:t>level of risk tolerance</w:t>
      </w:r>
      <w:r w:rsidR="008240C7" w:rsidRPr="002C3F81">
        <w:rPr>
          <w:color w:val="004A91"/>
        </w:rPr>
        <w:t xml:space="preserve">. </w:t>
      </w:r>
      <w:r w:rsidRPr="002C3F81">
        <w:rPr>
          <w:color w:val="004A91"/>
        </w:rPr>
        <w:t>In addition, this technique tends to require more active management, thus generating more transaction costs</w:t>
      </w:r>
      <w:r w:rsidR="008240C7" w:rsidRPr="002C3F81">
        <w:rPr>
          <w:color w:val="004A91"/>
        </w:rPr>
        <w:t xml:space="preserve">. </w:t>
      </w:r>
      <w:r w:rsidRPr="002C3F81">
        <w:rPr>
          <w:color w:val="004A91"/>
        </w:rPr>
        <w:t xml:space="preserve">Finally, </w:t>
      </w:r>
      <w:r w:rsidR="00037517" w:rsidRPr="002C3F81">
        <w:rPr>
          <w:color w:val="004A91"/>
        </w:rPr>
        <w:t xml:space="preserve">the bottom-up </w:t>
      </w:r>
      <w:r w:rsidRPr="002C3F81">
        <w:rPr>
          <w:color w:val="004A91"/>
        </w:rPr>
        <w:t xml:space="preserve">analysis may be incorrect, expended effort and money </w:t>
      </w:r>
      <w:r w:rsidR="003C6E87" w:rsidRPr="002C3F81">
        <w:rPr>
          <w:color w:val="004A91"/>
        </w:rPr>
        <w:t xml:space="preserve">fail </w:t>
      </w:r>
      <w:r w:rsidRPr="002C3F81">
        <w:rPr>
          <w:color w:val="004A91"/>
        </w:rPr>
        <w:t>to beat a simple buy-and-hold strategy.</w:t>
      </w:r>
    </w:p>
    <w:p w14:paraId="0B4837A5"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0FBCE633" w14:textId="24194405" w:rsidR="00D32291" w:rsidRPr="002C3F81" w:rsidRDefault="00D32291">
      <w:pPr>
        <w:pStyle w:val="ListParagraph"/>
        <w:numPr>
          <w:ilvl w:val="0"/>
          <w:numId w:val="2"/>
        </w:numPr>
        <w:ind w:left="720" w:right="-187" w:hanging="720"/>
        <w:contextualSpacing w:val="0"/>
        <w:rPr>
          <w:color w:val="004A91"/>
        </w:rPr>
      </w:pPr>
      <w:r w:rsidRPr="002C3F81">
        <w:rPr>
          <w:color w:val="004A91"/>
        </w:rPr>
        <w:t>You should be skeptical</w:t>
      </w:r>
      <w:r w:rsidR="008240C7" w:rsidRPr="002C3F81">
        <w:rPr>
          <w:color w:val="004A91"/>
        </w:rPr>
        <w:t xml:space="preserve">. </w:t>
      </w:r>
      <w:r w:rsidRPr="002C3F81">
        <w:rPr>
          <w:color w:val="004A91"/>
        </w:rPr>
        <w:t xml:space="preserve">If the author </w:t>
      </w:r>
      <w:r w:rsidR="00084CCB" w:rsidRPr="002C3F81">
        <w:rPr>
          <w:color w:val="004A91"/>
        </w:rPr>
        <w:t>knows</w:t>
      </w:r>
      <w:r w:rsidRPr="002C3F81">
        <w:rPr>
          <w:color w:val="004A91"/>
        </w:rPr>
        <w:t xml:space="preserve"> how to achieve such returns, why </w:t>
      </w:r>
      <w:r w:rsidR="00084CCB" w:rsidRPr="002C3F81">
        <w:rPr>
          <w:color w:val="004A91"/>
        </w:rPr>
        <w:t xml:space="preserve">would </w:t>
      </w:r>
      <w:r w:rsidRPr="002C3F81">
        <w:rPr>
          <w:color w:val="004A91"/>
        </w:rPr>
        <w:t xml:space="preserve">the author then be so ready to sell the secret to </w:t>
      </w:r>
      <w:r w:rsidR="006F4CA4" w:rsidRPr="002C3F81">
        <w:rPr>
          <w:color w:val="004A91"/>
        </w:rPr>
        <w:t>others?</w:t>
      </w:r>
      <w:r w:rsidR="008240C7" w:rsidRPr="002C3F81">
        <w:rPr>
          <w:color w:val="004A91"/>
        </w:rPr>
        <w:t xml:space="preserve"> </w:t>
      </w:r>
      <w:r w:rsidRPr="002C3F81">
        <w:rPr>
          <w:color w:val="004A91"/>
        </w:rPr>
        <w:t>Financial markets are very competitive; one of the implications of this fact is that riches do not come easil</w:t>
      </w:r>
      <w:r w:rsidR="00084CCB" w:rsidRPr="002C3F81">
        <w:rPr>
          <w:color w:val="004A91"/>
        </w:rPr>
        <w:t>y</w:t>
      </w:r>
      <w:r w:rsidR="008240C7" w:rsidRPr="002C3F81">
        <w:rPr>
          <w:color w:val="004A91"/>
        </w:rPr>
        <w:t xml:space="preserve">. </w:t>
      </w:r>
      <w:r w:rsidRPr="002C3F81">
        <w:rPr>
          <w:color w:val="004A91"/>
        </w:rPr>
        <w:t>High</w:t>
      </w:r>
      <w:r w:rsidR="00166DE9" w:rsidRPr="002C3F81">
        <w:rPr>
          <w:color w:val="004A91"/>
        </w:rPr>
        <w:t>-</w:t>
      </w:r>
      <w:r w:rsidRPr="00FC6F20">
        <w:rPr>
          <w:color w:val="004A91"/>
        </w:rPr>
        <w:t>expected returns require bearing some risk, and obvious bargains are few and far between</w:t>
      </w:r>
      <w:r w:rsidR="008240C7" w:rsidRPr="002C3F81">
        <w:rPr>
          <w:color w:val="004A91"/>
        </w:rPr>
        <w:t xml:space="preserve">. </w:t>
      </w:r>
      <w:r w:rsidR="00084CCB" w:rsidRPr="002C3F81">
        <w:rPr>
          <w:color w:val="004A91"/>
        </w:rPr>
        <w:t>Any bargains, once discovered by the broad market, disappear quickly.</w:t>
      </w:r>
      <w:r w:rsidR="00AA50D8" w:rsidRPr="002C3F81">
        <w:rPr>
          <w:color w:val="004A91"/>
        </w:rPr>
        <w:t xml:space="preserve"> </w:t>
      </w:r>
      <w:r w:rsidRPr="002C3F81">
        <w:rPr>
          <w:color w:val="004A91"/>
        </w:rPr>
        <w:t>Odds are</w:t>
      </w:r>
      <w:r w:rsidR="00CB35D6" w:rsidRPr="002C3F81">
        <w:rPr>
          <w:color w:val="004A91"/>
        </w:rPr>
        <w:t xml:space="preserve"> that</w:t>
      </w:r>
      <w:r w:rsidRPr="002C3F81">
        <w:rPr>
          <w:color w:val="004A91"/>
        </w:rPr>
        <w:t xml:space="preserve"> the only one getting rich from the book is its author.</w:t>
      </w:r>
    </w:p>
    <w:p w14:paraId="5CD7FBF5"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37404D08" w14:textId="22AAA599" w:rsidR="00132CA1" w:rsidRPr="002C3F81" w:rsidRDefault="00B074CB">
      <w:pPr>
        <w:pStyle w:val="ListParagraph"/>
        <w:numPr>
          <w:ilvl w:val="0"/>
          <w:numId w:val="2"/>
        </w:numPr>
        <w:ind w:left="720" w:right="-187" w:hanging="720"/>
        <w:contextualSpacing w:val="0"/>
        <w:rPr>
          <w:color w:val="004A91"/>
        </w:rPr>
      </w:pPr>
      <w:r w:rsidRPr="002C3F81">
        <w:rPr>
          <w:color w:val="004A91"/>
        </w:rPr>
        <w:t xml:space="preserve">Financial </w:t>
      </w:r>
      <w:r w:rsidR="00B12EB4" w:rsidRPr="002C3F81">
        <w:rPr>
          <w:color w:val="004A91"/>
        </w:rPr>
        <w:t>a</w:t>
      </w:r>
      <w:r w:rsidRPr="002C3F81">
        <w:rPr>
          <w:color w:val="004A91"/>
        </w:rPr>
        <w:t>ssets provide for a means to acquire real assets as well as an expansion of these real assets</w:t>
      </w:r>
      <w:r w:rsidR="008240C7" w:rsidRPr="002C3F81">
        <w:rPr>
          <w:color w:val="004A91"/>
        </w:rPr>
        <w:t xml:space="preserve">. </w:t>
      </w:r>
      <w:r w:rsidRPr="002C3F81">
        <w:rPr>
          <w:color w:val="004A91"/>
        </w:rPr>
        <w:t xml:space="preserve">Financial assets provide a measure of liquidity to real assets and allow for investors to </w:t>
      </w:r>
      <w:r w:rsidR="00084CCB" w:rsidRPr="002C3F81">
        <w:rPr>
          <w:color w:val="004A91"/>
        </w:rPr>
        <w:t>reduce risk more effectively</w:t>
      </w:r>
      <w:r w:rsidRPr="002C3F81">
        <w:rPr>
          <w:color w:val="004A91"/>
        </w:rPr>
        <w:t xml:space="preserve"> through diversification. </w:t>
      </w:r>
    </w:p>
    <w:p w14:paraId="38D7FBB5"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2D5D9529" w14:textId="1883ED0F" w:rsidR="00BE31E9" w:rsidRPr="002C3F81" w:rsidRDefault="00B074CB">
      <w:pPr>
        <w:pStyle w:val="ListParagraph"/>
        <w:numPr>
          <w:ilvl w:val="0"/>
          <w:numId w:val="2"/>
        </w:numPr>
        <w:ind w:left="720" w:right="-187" w:hanging="720"/>
        <w:contextualSpacing w:val="0"/>
        <w:rPr>
          <w:color w:val="004A91"/>
        </w:rPr>
      </w:pPr>
      <w:r w:rsidRPr="002C3F81">
        <w:rPr>
          <w:color w:val="004A91"/>
        </w:rPr>
        <w:lastRenderedPageBreak/>
        <w:t>Allowing traders to share in the profits increases th</w:t>
      </w:r>
      <w:r w:rsidR="00BE31E9" w:rsidRPr="002C3F81">
        <w:rPr>
          <w:color w:val="004A91"/>
        </w:rPr>
        <w:t>e traders</w:t>
      </w:r>
      <w:r w:rsidR="00D56E2C" w:rsidRPr="002C3F81">
        <w:rPr>
          <w:color w:val="004A91"/>
        </w:rPr>
        <w:t>’</w:t>
      </w:r>
      <w:r w:rsidR="00BE31E9" w:rsidRPr="002C3F81">
        <w:rPr>
          <w:color w:val="004A91"/>
        </w:rPr>
        <w:t xml:space="preserve"> willingness to assume</w:t>
      </w:r>
      <w:r w:rsidR="00AE2765" w:rsidRPr="002C3F81">
        <w:rPr>
          <w:color w:val="004A91"/>
        </w:rPr>
        <w:t xml:space="preserve"> risk</w:t>
      </w:r>
      <w:r w:rsidR="008240C7" w:rsidRPr="002C3F81">
        <w:rPr>
          <w:color w:val="004A91"/>
        </w:rPr>
        <w:t xml:space="preserve">. </w:t>
      </w:r>
      <w:r w:rsidR="00037517" w:rsidRPr="002C3F81">
        <w:rPr>
          <w:color w:val="004A91"/>
        </w:rPr>
        <w:t>Traders will share in the upside potential directly in the form of higher compensation but only in the downside indirectly in the form of potential job loss if performance is bad enough.</w:t>
      </w:r>
      <w:r w:rsidR="00AA50D8" w:rsidRPr="002C3F81">
        <w:rPr>
          <w:color w:val="004A91"/>
        </w:rPr>
        <w:t xml:space="preserve"> </w:t>
      </w:r>
      <w:r w:rsidR="00037517" w:rsidRPr="002C3F81">
        <w:rPr>
          <w:color w:val="004A91"/>
        </w:rPr>
        <w:t>This scenario creates a form of agency conflict known as moral hazard, in which the owners of the financial institution share in both the total profits and losses, while the traders will tend to share more of the gains than the losses.</w:t>
      </w:r>
    </w:p>
    <w:p w14:paraId="7A301D2F" w14:textId="77777777" w:rsidR="006F573D" w:rsidRPr="002C3F81" w:rsidRDefault="006F573D" w:rsidP="001C04AE">
      <w:pPr>
        <w:spacing w:after="480"/>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p w14:paraId="59BA1360" w14:textId="2F78F2BF" w:rsidR="00C5596A" w:rsidRPr="002C3F81" w:rsidRDefault="00AE2765">
      <w:pPr>
        <w:pStyle w:val="ListParagraph"/>
        <w:numPr>
          <w:ilvl w:val="0"/>
          <w:numId w:val="2"/>
        </w:numPr>
        <w:ind w:left="720" w:right="-187" w:hanging="720"/>
        <w:contextualSpacing w:val="0"/>
        <w:rPr>
          <w:color w:val="004A91"/>
        </w:rPr>
      </w:pPr>
      <w:r w:rsidRPr="002C3F81">
        <w:rPr>
          <w:color w:val="004A91"/>
        </w:rPr>
        <w:t>Answers may vary, however, students should touch on the following:</w:t>
      </w:r>
      <w:r w:rsidR="00AA50D8" w:rsidRPr="002C3F81">
        <w:rPr>
          <w:color w:val="004A91"/>
        </w:rPr>
        <w:t xml:space="preserve"> </w:t>
      </w:r>
      <w:r w:rsidRPr="002C3F81">
        <w:rPr>
          <w:color w:val="004A91"/>
        </w:rPr>
        <w:t>increased transparency, regulations to promote capital adequacy by increasing the frequency of gain or loss settlement, incentives to discourage excessive risk</w:t>
      </w:r>
      <w:r w:rsidR="007C7FC0">
        <w:rPr>
          <w:color w:val="004A91"/>
        </w:rPr>
        <w:t>-</w:t>
      </w:r>
      <w:r w:rsidRPr="007C7FC0">
        <w:rPr>
          <w:color w:val="004A91"/>
        </w:rPr>
        <w:t>taking, and the promotion of more a</w:t>
      </w:r>
      <w:r w:rsidRPr="002C3F81">
        <w:rPr>
          <w:color w:val="004A91"/>
        </w:rPr>
        <w:t xml:space="preserve">ccurate and unbiased risk assessment. </w:t>
      </w:r>
    </w:p>
    <w:p w14:paraId="528640A3" w14:textId="77777777" w:rsidR="006F573D" w:rsidRPr="00AA50D8" w:rsidRDefault="006F573D" w:rsidP="00AA50D8">
      <w:pPr>
        <w:ind w:left="720" w:hanging="720"/>
        <w:rPr>
          <w:color w:val="AB1A2D"/>
        </w:rPr>
      </w:pPr>
      <w:r w:rsidRPr="002C3F81">
        <w:rPr>
          <w:color w:val="AB1A2D"/>
        </w:rPr>
        <w:t>Estimated Time: 1</w:t>
      </w:r>
      <w:r w:rsidR="00AA50D8" w:rsidRPr="002C3F81">
        <w:rPr>
          <w:color w:val="AB1A2D"/>
        </w:rPr>
        <w:t>–</w:t>
      </w:r>
      <w:r w:rsidRPr="002C3F81">
        <w:rPr>
          <w:color w:val="AB1A2D"/>
        </w:rPr>
        <w:t xml:space="preserve">5 </w:t>
      </w:r>
      <w:r w:rsidR="00AA50D8" w:rsidRPr="002C3F81">
        <w:rPr>
          <w:color w:val="AB1A2D"/>
        </w:rPr>
        <w:t>min</w:t>
      </w:r>
    </w:p>
    <w:sectPr w:rsidR="006F573D" w:rsidRPr="00AA50D8" w:rsidSect="00C13B60">
      <w:headerReference w:type="default" r:id="rId19"/>
      <w:footerReference w:type="default" r:id="rId2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15BECA" w14:textId="77777777" w:rsidR="00DB20FC" w:rsidRDefault="00DB20FC">
      <w:r>
        <w:separator/>
      </w:r>
    </w:p>
  </w:endnote>
  <w:endnote w:type="continuationSeparator" w:id="0">
    <w:p w14:paraId="4A9D5744" w14:textId="77777777" w:rsidR="00DB20FC" w:rsidRDefault="00DB20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okChampa">
    <w:altName w:val="Arial Unicode MS"/>
    <w:charset w:val="00"/>
    <w:family w:val="swiss"/>
    <w:pitch w:val="variable"/>
    <w:sig w:usb0="00000000"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DF2A4D" w14:textId="047B3EBC" w:rsidR="00C5596A" w:rsidRDefault="00E05773" w:rsidP="00E05773">
    <w:pPr>
      <w:pStyle w:val="Footer"/>
      <w:jc w:val="center"/>
      <w:rPr>
        <w:rStyle w:val="PageNumber"/>
        <w:sz w:val="20"/>
      </w:rPr>
    </w:pPr>
    <w:r w:rsidRPr="00412F3A">
      <w:rPr>
        <w:rStyle w:val="PageNumber"/>
        <w:sz w:val="20"/>
      </w:rPr>
      <w:t>1-</w:t>
    </w:r>
    <w:r w:rsidRPr="00412F3A">
      <w:rPr>
        <w:rStyle w:val="PageNumber"/>
        <w:sz w:val="20"/>
      </w:rPr>
      <w:fldChar w:fldCharType="begin"/>
    </w:r>
    <w:r w:rsidRPr="00412F3A">
      <w:rPr>
        <w:rStyle w:val="PageNumber"/>
        <w:sz w:val="20"/>
      </w:rPr>
      <w:instrText xml:space="preserve"> PAGE </w:instrText>
    </w:r>
    <w:r w:rsidRPr="00412F3A">
      <w:rPr>
        <w:rStyle w:val="PageNumber"/>
        <w:sz w:val="20"/>
      </w:rPr>
      <w:fldChar w:fldCharType="separate"/>
    </w:r>
    <w:r w:rsidR="00847A11">
      <w:rPr>
        <w:rStyle w:val="PageNumber"/>
        <w:noProof/>
        <w:sz w:val="20"/>
      </w:rPr>
      <w:t>1</w:t>
    </w:r>
    <w:r w:rsidRPr="00412F3A">
      <w:rPr>
        <w:rStyle w:val="PageNumber"/>
        <w:sz w:val="20"/>
      </w:rPr>
      <w:fldChar w:fldCharType="end"/>
    </w:r>
  </w:p>
  <w:p w14:paraId="4366904F" w14:textId="77777777" w:rsidR="00AA50D8" w:rsidRPr="000003F5" w:rsidRDefault="00AA50D8" w:rsidP="00AA50D8">
    <w:pPr>
      <w:jc w:val="center"/>
      <w:rPr>
        <w:sz w:val="20"/>
        <w:lang w:val="en-IN" w:eastAsia="en-IN"/>
      </w:rPr>
    </w:pPr>
    <w:r w:rsidRPr="000003F5">
      <w:rPr>
        <w:sz w:val="20"/>
      </w:rPr>
      <w:t>© McGraw Hill LLC. All rights reserved. No reproduction or distribution without the prior written consent of McGraw Hill LLC.</w:t>
    </w:r>
  </w:p>
  <w:p w14:paraId="50BAF35A" w14:textId="77777777" w:rsidR="00806995" w:rsidRPr="00412F3A" w:rsidRDefault="00806995" w:rsidP="00E05773">
    <w:pPr>
      <w:pStyle w:val="Footer"/>
      <w:jc w:val="cen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88E8F9" w14:textId="77777777" w:rsidR="00DB20FC" w:rsidRDefault="00DB20FC">
      <w:r>
        <w:separator/>
      </w:r>
    </w:p>
  </w:footnote>
  <w:footnote w:type="continuationSeparator" w:id="0">
    <w:p w14:paraId="7E34833B" w14:textId="77777777" w:rsidR="00DB20FC" w:rsidRDefault="00DB20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E1F38D" w14:textId="77777777" w:rsidR="00E05773" w:rsidRPr="00E05773" w:rsidRDefault="00E05773">
    <w:pPr>
      <w:pStyle w:val="Header"/>
      <w:rPr>
        <w:sz w:val="20"/>
      </w:rPr>
    </w:pPr>
    <w:r w:rsidRPr="00E05773">
      <w:rPr>
        <w:sz w:val="20"/>
      </w:rPr>
      <w:t>CHAPTER 1: THE INVESTMENT ENVIRONM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10053"/>
    <w:multiLevelType w:val="hybridMultilevel"/>
    <w:tmpl w:val="4BA2E26C"/>
    <w:lvl w:ilvl="0" w:tplc="40090019">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
    <w:nsid w:val="324C3E9A"/>
    <w:multiLevelType w:val="hybridMultilevel"/>
    <w:tmpl w:val="E6B43C48"/>
    <w:lvl w:ilvl="0" w:tplc="09F65C14">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nsid w:val="35D566CB"/>
    <w:multiLevelType w:val="hybridMultilevel"/>
    <w:tmpl w:val="4BA2E26C"/>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
    <w:nsid w:val="44E674DF"/>
    <w:multiLevelType w:val="hybridMultilevel"/>
    <w:tmpl w:val="4BA2E26C"/>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nsid w:val="518E775C"/>
    <w:multiLevelType w:val="hybridMultilevel"/>
    <w:tmpl w:val="4BA2E26C"/>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
    <w:nsid w:val="5A1A6772"/>
    <w:multiLevelType w:val="hybridMultilevel"/>
    <w:tmpl w:val="5BBA8B36"/>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6">
    <w:nsid w:val="5DE55DFA"/>
    <w:multiLevelType w:val="hybridMultilevel"/>
    <w:tmpl w:val="2EFC029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
    <w:nsid w:val="69DB3916"/>
    <w:multiLevelType w:val="hybridMultilevel"/>
    <w:tmpl w:val="4BA2E26C"/>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8">
    <w:nsid w:val="781938AB"/>
    <w:multiLevelType w:val="hybridMultilevel"/>
    <w:tmpl w:val="4BA2E26C"/>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abstractNumId w:val="5"/>
  </w:num>
  <w:num w:numId="2">
    <w:abstractNumId w:val="1"/>
  </w:num>
  <w:num w:numId="3">
    <w:abstractNumId w:val="6"/>
  </w:num>
  <w:num w:numId="4">
    <w:abstractNumId w:val="0"/>
  </w:num>
  <w:num w:numId="5">
    <w:abstractNumId w:val="2"/>
  </w:num>
  <w:num w:numId="6">
    <w:abstractNumId w:val="7"/>
  </w:num>
  <w:num w:numId="7">
    <w:abstractNumId w:val="8"/>
  </w:num>
  <w:num w:numId="8">
    <w:abstractNumId w:val="3"/>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821" w:allStyles="1" w:customStyles="0" w:latentStyles="0"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0B64"/>
    <w:rsid w:val="00023890"/>
    <w:rsid w:val="0003470B"/>
    <w:rsid w:val="00036E61"/>
    <w:rsid w:val="00037517"/>
    <w:rsid w:val="00084CCB"/>
    <w:rsid w:val="000A4882"/>
    <w:rsid w:val="000B063D"/>
    <w:rsid w:val="000B191F"/>
    <w:rsid w:val="000B66D9"/>
    <w:rsid w:val="000C7667"/>
    <w:rsid w:val="000D22C9"/>
    <w:rsid w:val="000E6C75"/>
    <w:rsid w:val="000F1FCF"/>
    <w:rsid w:val="00100D01"/>
    <w:rsid w:val="00124C27"/>
    <w:rsid w:val="00132CA1"/>
    <w:rsid w:val="0014636B"/>
    <w:rsid w:val="0014670A"/>
    <w:rsid w:val="00150904"/>
    <w:rsid w:val="00151AA0"/>
    <w:rsid w:val="00153ADF"/>
    <w:rsid w:val="00166DE9"/>
    <w:rsid w:val="001821AA"/>
    <w:rsid w:val="001933E8"/>
    <w:rsid w:val="00194EAA"/>
    <w:rsid w:val="00197858"/>
    <w:rsid w:val="001B01F4"/>
    <w:rsid w:val="001C04AE"/>
    <w:rsid w:val="001D1A98"/>
    <w:rsid w:val="001D56B2"/>
    <w:rsid w:val="002078F3"/>
    <w:rsid w:val="0021597A"/>
    <w:rsid w:val="00225B48"/>
    <w:rsid w:val="00227CE9"/>
    <w:rsid w:val="002326CA"/>
    <w:rsid w:val="00233954"/>
    <w:rsid w:val="0025451B"/>
    <w:rsid w:val="0028054C"/>
    <w:rsid w:val="002A1453"/>
    <w:rsid w:val="002A3BF4"/>
    <w:rsid w:val="002B6A54"/>
    <w:rsid w:val="002C00AE"/>
    <w:rsid w:val="002C3F81"/>
    <w:rsid w:val="002C4764"/>
    <w:rsid w:val="002E5582"/>
    <w:rsid w:val="002E7776"/>
    <w:rsid w:val="003261BF"/>
    <w:rsid w:val="00335A57"/>
    <w:rsid w:val="003424FC"/>
    <w:rsid w:val="00361EB0"/>
    <w:rsid w:val="003660E5"/>
    <w:rsid w:val="00374876"/>
    <w:rsid w:val="003B4897"/>
    <w:rsid w:val="003C6E87"/>
    <w:rsid w:val="004068E7"/>
    <w:rsid w:val="00412ABF"/>
    <w:rsid w:val="00412F3A"/>
    <w:rsid w:val="004136F4"/>
    <w:rsid w:val="0043581C"/>
    <w:rsid w:val="00441E29"/>
    <w:rsid w:val="0045027E"/>
    <w:rsid w:val="00450E07"/>
    <w:rsid w:val="00453F4B"/>
    <w:rsid w:val="00475B3F"/>
    <w:rsid w:val="004918CA"/>
    <w:rsid w:val="004F111F"/>
    <w:rsid w:val="004F7951"/>
    <w:rsid w:val="00501AAB"/>
    <w:rsid w:val="00510204"/>
    <w:rsid w:val="00513F86"/>
    <w:rsid w:val="0051414C"/>
    <w:rsid w:val="005243A9"/>
    <w:rsid w:val="00527B86"/>
    <w:rsid w:val="00533508"/>
    <w:rsid w:val="00571E3D"/>
    <w:rsid w:val="005B3457"/>
    <w:rsid w:val="005E5961"/>
    <w:rsid w:val="005F567F"/>
    <w:rsid w:val="00601473"/>
    <w:rsid w:val="00633449"/>
    <w:rsid w:val="00643288"/>
    <w:rsid w:val="00643D49"/>
    <w:rsid w:val="00651479"/>
    <w:rsid w:val="0066423E"/>
    <w:rsid w:val="006748A7"/>
    <w:rsid w:val="006F1E63"/>
    <w:rsid w:val="006F4CA4"/>
    <w:rsid w:val="006F573D"/>
    <w:rsid w:val="006F5F7B"/>
    <w:rsid w:val="006F760F"/>
    <w:rsid w:val="00706D26"/>
    <w:rsid w:val="007242C7"/>
    <w:rsid w:val="007307CD"/>
    <w:rsid w:val="00735A9B"/>
    <w:rsid w:val="00742B63"/>
    <w:rsid w:val="00775427"/>
    <w:rsid w:val="00777CF1"/>
    <w:rsid w:val="00782094"/>
    <w:rsid w:val="007978B8"/>
    <w:rsid w:val="007A3712"/>
    <w:rsid w:val="007A5228"/>
    <w:rsid w:val="007A7AED"/>
    <w:rsid w:val="007B2CCD"/>
    <w:rsid w:val="007B35FE"/>
    <w:rsid w:val="007C79CA"/>
    <w:rsid w:val="007C7FC0"/>
    <w:rsid w:val="007D60CA"/>
    <w:rsid w:val="007E0075"/>
    <w:rsid w:val="00806995"/>
    <w:rsid w:val="008240C7"/>
    <w:rsid w:val="00830570"/>
    <w:rsid w:val="00831893"/>
    <w:rsid w:val="0084003B"/>
    <w:rsid w:val="00847A11"/>
    <w:rsid w:val="008735A1"/>
    <w:rsid w:val="0089116B"/>
    <w:rsid w:val="00891202"/>
    <w:rsid w:val="00895728"/>
    <w:rsid w:val="008A0588"/>
    <w:rsid w:val="008B23A6"/>
    <w:rsid w:val="008B2A7E"/>
    <w:rsid w:val="008E37A4"/>
    <w:rsid w:val="008F08BA"/>
    <w:rsid w:val="008F65F5"/>
    <w:rsid w:val="00925C39"/>
    <w:rsid w:val="00945ADE"/>
    <w:rsid w:val="00976E03"/>
    <w:rsid w:val="00983BD8"/>
    <w:rsid w:val="009C7940"/>
    <w:rsid w:val="009D1341"/>
    <w:rsid w:val="009D6510"/>
    <w:rsid w:val="00A00B97"/>
    <w:rsid w:val="00A35D01"/>
    <w:rsid w:val="00A46B36"/>
    <w:rsid w:val="00A57226"/>
    <w:rsid w:val="00A907C2"/>
    <w:rsid w:val="00AA50D8"/>
    <w:rsid w:val="00AA54EE"/>
    <w:rsid w:val="00AC61A3"/>
    <w:rsid w:val="00AD3370"/>
    <w:rsid w:val="00AE2765"/>
    <w:rsid w:val="00AE600D"/>
    <w:rsid w:val="00AF0D43"/>
    <w:rsid w:val="00B074CB"/>
    <w:rsid w:val="00B07652"/>
    <w:rsid w:val="00B12257"/>
    <w:rsid w:val="00B122E8"/>
    <w:rsid w:val="00B12EB4"/>
    <w:rsid w:val="00B365BC"/>
    <w:rsid w:val="00B45B90"/>
    <w:rsid w:val="00B520FF"/>
    <w:rsid w:val="00B52B92"/>
    <w:rsid w:val="00B63B7E"/>
    <w:rsid w:val="00B86587"/>
    <w:rsid w:val="00B93E25"/>
    <w:rsid w:val="00B94042"/>
    <w:rsid w:val="00BA05FB"/>
    <w:rsid w:val="00BA17E9"/>
    <w:rsid w:val="00BB7827"/>
    <w:rsid w:val="00BE31E9"/>
    <w:rsid w:val="00BE74DE"/>
    <w:rsid w:val="00BF6D83"/>
    <w:rsid w:val="00C10ED0"/>
    <w:rsid w:val="00C13B60"/>
    <w:rsid w:val="00C5596A"/>
    <w:rsid w:val="00C70750"/>
    <w:rsid w:val="00C83269"/>
    <w:rsid w:val="00CB35D6"/>
    <w:rsid w:val="00CB4E2F"/>
    <w:rsid w:val="00CE248D"/>
    <w:rsid w:val="00CF6297"/>
    <w:rsid w:val="00D01AC0"/>
    <w:rsid w:val="00D243D1"/>
    <w:rsid w:val="00D26940"/>
    <w:rsid w:val="00D32291"/>
    <w:rsid w:val="00D35118"/>
    <w:rsid w:val="00D5136B"/>
    <w:rsid w:val="00D56E2C"/>
    <w:rsid w:val="00D6334D"/>
    <w:rsid w:val="00D77299"/>
    <w:rsid w:val="00DB20FC"/>
    <w:rsid w:val="00DB68AF"/>
    <w:rsid w:val="00DC501A"/>
    <w:rsid w:val="00DC7072"/>
    <w:rsid w:val="00DD529A"/>
    <w:rsid w:val="00DE52A4"/>
    <w:rsid w:val="00DF47DB"/>
    <w:rsid w:val="00E05773"/>
    <w:rsid w:val="00E15FE0"/>
    <w:rsid w:val="00E20B64"/>
    <w:rsid w:val="00E34983"/>
    <w:rsid w:val="00E3718B"/>
    <w:rsid w:val="00E42655"/>
    <w:rsid w:val="00E70EFC"/>
    <w:rsid w:val="00E70FAF"/>
    <w:rsid w:val="00E74A23"/>
    <w:rsid w:val="00E8032D"/>
    <w:rsid w:val="00EB5C68"/>
    <w:rsid w:val="00EC028B"/>
    <w:rsid w:val="00EC3289"/>
    <w:rsid w:val="00EC376C"/>
    <w:rsid w:val="00F063C9"/>
    <w:rsid w:val="00F46E0A"/>
    <w:rsid w:val="00F473E9"/>
    <w:rsid w:val="00F52985"/>
    <w:rsid w:val="00F53A7D"/>
    <w:rsid w:val="00F60FB5"/>
    <w:rsid w:val="00F73683"/>
    <w:rsid w:val="00FA41CA"/>
    <w:rsid w:val="00FA4C21"/>
    <w:rsid w:val="00FB59D7"/>
    <w:rsid w:val="00FC6F20"/>
    <w:rsid w:val="00FD3AC6"/>
    <w:rsid w:val="00FE7AF5"/>
    <w:rsid w:val="00FF4B14"/>
    <w:rsid w:val="00FF4E71"/>
  </w:rsids>
  <m:mathPr>
    <m:mathFont m:val="Cambria Math"/>
    <m:brkBin m:val="before"/>
    <m:brkBinSub m:val="--"/>
    <m:smallFrac m:val="0"/>
    <m:dispDef/>
    <m:lMargin m:val="0"/>
    <m:rMargin m:val="0"/>
    <m:defJc m:val="centerGroup"/>
    <m:wrapIndent m:val="1440"/>
    <m:intLim m:val="subSup"/>
    <m:naryLim m:val="undOvr"/>
  </m:mathPr>
  <w:themeFontLang w:val="en-IN" w:bidi="lo-L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E3346A"/>
  <w15:chartTrackingRefBased/>
  <w15:docId w15:val="{33FADAAA-6467-47B2-8262-A2495A54F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MS Mincho" w:hAnsi="New York"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334D"/>
    <w:rPr>
      <w:rFonts w:ascii="Times New Roman" w:hAnsi="Times New Roman"/>
      <w:sz w:val="24"/>
      <w:lang w:val="en-US" w:eastAsia="en-US"/>
    </w:rPr>
  </w:style>
  <w:style w:type="paragraph" w:styleId="Heading1">
    <w:name w:val="heading 1"/>
    <w:basedOn w:val="Normal"/>
    <w:next w:val="Normal"/>
    <w:link w:val="Heading1Char"/>
    <w:qFormat/>
    <w:rsid w:val="002B6A54"/>
    <w:pPr>
      <w:spacing w:before="360" w:after="480"/>
      <w:jc w:val="center"/>
      <w:outlineLvl w:val="0"/>
    </w:pPr>
    <w:rPr>
      <w:b/>
      <w:bCs/>
      <w:color w:val="AB1A2D"/>
      <w:sz w:val="28"/>
      <w:szCs w:val="28"/>
    </w:rPr>
  </w:style>
  <w:style w:type="paragraph" w:styleId="Heading2">
    <w:name w:val="heading 2"/>
    <w:basedOn w:val="Normal"/>
    <w:next w:val="Normal"/>
    <w:link w:val="Heading2Char"/>
    <w:unhideWhenUsed/>
    <w:qFormat/>
    <w:rsid w:val="002B6A54"/>
    <w:pPr>
      <w:keepNext/>
      <w:spacing w:after="480"/>
      <w:ind w:left="720" w:hanging="720"/>
      <w:outlineLvl w:val="1"/>
    </w:pPr>
    <w:rPr>
      <w:b/>
      <w:color w:val="AB1A2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13B60"/>
    <w:pPr>
      <w:tabs>
        <w:tab w:val="center" w:pos="4320"/>
        <w:tab w:val="right" w:pos="8640"/>
      </w:tabs>
    </w:pPr>
  </w:style>
  <w:style w:type="paragraph" w:styleId="Footer">
    <w:name w:val="footer"/>
    <w:basedOn w:val="Normal"/>
    <w:rsid w:val="00C13B60"/>
    <w:pPr>
      <w:tabs>
        <w:tab w:val="center" w:pos="4320"/>
        <w:tab w:val="right" w:pos="8640"/>
      </w:tabs>
    </w:pPr>
  </w:style>
  <w:style w:type="paragraph" w:styleId="Title">
    <w:name w:val="Title"/>
    <w:basedOn w:val="Normal"/>
    <w:qFormat/>
    <w:rsid w:val="00C13B60"/>
    <w:pPr>
      <w:tabs>
        <w:tab w:val="center" w:pos="-800"/>
        <w:tab w:val="center" w:pos="-620"/>
        <w:tab w:val="center" w:pos="-440"/>
        <w:tab w:val="left" w:pos="540"/>
      </w:tabs>
      <w:ind w:left="900" w:right="-360" w:hanging="900"/>
      <w:jc w:val="center"/>
    </w:pPr>
    <w:rPr>
      <w:b/>
    </w:rPr>
  </w:style>
  <w:style w:type="paragraph" w:styleId="ListParagraph">
    <w:name w:val="List Paragraph"/>
    <w:basedOn w:val="Normal"/>
    <w:uiPriority w:val="34"/>
    <w:qFormat/>
    <w:rsid w:val="00225B48"/>
    <w:pPr>
      <w:ind w:left="720"/>
      <w:contextualSpacing/>
    </w:pPr>
  </w:style>
  <w:style w:type="character" w:styleId="PageNumber">
    <w:name w:val="page number"/>
    <w:basedOn w:val="DefaultParagraphFont"/>
    <w:rsid w:val="00E05773"/>
  </w:style>
  <w:style w:type="character" w:styleId="CommentReference">
    <w:name w:val="annotation reference"/>
    <w:rsid w:val="003424FC"/>
    <w:rPr>
      <w:sz w:val="16"/>
      <w:szCs w:val="16"/>
    </w:rPr>
  </w:style>
  <w:style w:type="paragraph" w:styleId="CommentText">
    <w:name w:val="annotation text"/>
    <w:basedOn w:val="Normal"/>
    <w:link w:val="CommentTextChar"/>
    <w:rsid w:val="003424FC"/>
    <w:rPr>
      <w:sz w:val="20"/>
    </w:rPr>
  </w:style>
  <w:style w:type="character" w:customStyle="1" w:styleId="CommentTextChar">
    <w:name w:val="Comment Text Char"/>
    <w:link w:val="CommentText"/>
    <w:rsid w:val="003424FC"/>
    <w:rPr>
      <w:rFonts w:ascii="Times" w:hAnsi="Times"/>
      <w:lang w:eastAsia="en-US"/>
    </w:rPr>
  </w:style>
  <w:style w:type="paragraph" w:styleId="CommentSubject">
    <w:name w:val="annotation subject"/>
    <w:basedOn w:val="CommentText"/>
    <w:next w:val="CommentText"/>
    <w:link w:val="CommentSubjectChar"/>
    <w:rsid w:val="003424FC"/>
    <w:rPr>
      <w:b/>
      <w:bCs/>
    </w:rPr>
  </w:style>
  <w:style w:type="character" w:customStyle="1" w:styleId="CommentSubjectChar">
    <w:name w:val="Comment Subject Char"/>
    <w:link w:val="CommentSubject"/>
    <w:rsid w:val="003424FC"/>
    <w:rPr>
      <w:rFonts w:ascii="Times" w:hAnsi="Times"/>
      <w:b/>
      <w:bCs/>
      <w:lang w:eastAsia="en-US"/>
    </w:rPr>
  </w:style>
  <w:style w:type="character" w:customStyle="1" w:styleId="Heading1Char">
    <w:name w:val="Heading 1 Char"/>
    <w:basedOn w:val="DefaultParagraphFont"/>
    <w:link w:val="Heading1"/>
    <w:rsid w:val="002B6A54"/>
    <w:rPr>
      <w:rFonts w:ascii="Times New Roman" w:hAnsi="Times New Roman"/>
      <w:b/>
      <w:bCs/>
      <w:color w:val="AB1A2D"/>
      <w:sz w:val="28"/>
      <w:szCs w:val="28"/>
      <w:lang w:val="en-US" w:eastAsia="en-US"/>
    </w:rPr>
  </w:style>
  <w:style w:type="character" w:customStyle="1" w:styleId="Heading2Char">
    <w:name w:val="Heading 2 Char"/>
    <w:basedOn w:val="DefaultParagraphFont"/>
    <w:link w:val="Heading2"/>
    <w:rsid w:val="002B6A54"/>
    <w:rPr>
      <w:rFonts w:ascii="Times New Roman" w:hAnsi="Times New Roman"/>
      <w:b/>
      <w:color w:val="AB1A2D"/>
      <w:sz w:val="24"/>
      <w:lang w:val="en-US" w:eastAsia="en-US"/>
    </w:rPr>
  </w:style>
  <w:style w:type="paragraph" w:customStyle="1" w:styleId="TableHead">
    <w:name w:val="Table_Head"/>
    <w:basedOn w:val="Normal"/>
    <w:qFormat/>
    <w:rsid w:val="00847A11"/>
    <w:pPr>
      <w:ind w:left="720" w:hanging="720"/>
      <w:jc w:val="center"/>
    </w:pPr>
    <w:rPr>
      <w:b/>
      <w:bCs/>
      <w:iCs/>
      <w:color w:val="004A91"/>
    </w:rPr>
  </w:style>
  <w:style w:type="paragraph" w:customStyle="1" w:styleId="TableBody">
    <w:name w:val="Table_Body"/>
    <w:basedOn w:val="Normal"/>
    <w:qFormat/>
    <w:rsid w:val="00847A11"/>
    <w:pPr>
      <w:ind w:left="720" w:hanging="720"/>
    </w:pPr>
    <w:rPr>
      <w:color w:val="004A91"/>
    </w:rPr>
  </w:style>
  <w:style w:type="table" w:styleId="TableGrid">
    <w:name w:val="Table Grid"/>
    <w:basedOn w:val="TableNormal"/>
    <w:rsid w:val="000B66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7</Pages>
  <Words>1958</Words>
  <Characters>1116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CHAPTER 1: THE INVESTMENT ENVIRONMENT</vt:lpstr>
    </vt:vector>
  </TitlesOfParts>
  <Company>The McGraw-Hill Companies</Company>
  <LinksUpToDate>false</LinksUpToDate>
  <CharactersWithSpaces>13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THE INVESTMENT ENVIRONMENT</dc:title>
  <dc:subject/>
  <dc:creator>Bathurst, Noelle</dc:creator>
  <cp:keywords/>
  <cp:lastModifiedBy>codemantra</cp:lastModifiedBy>
  <cp:revision>43</cp:revision>
  <cp:lastPrinted>2010-05-21T10:49:00Z</cp:lastPrinted>
  <dcterms:created xsi:type="dcterms:W3CDTF">2023-03-10T03:04:00Z</dcterms:created>
  <dcterms:modified xsi:type="dcterms:W3CDTF">2023-04-22T11:27:00Z</dcterms:modified>
</cp:coreProperties>
</file>